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ink/ink5.xml" ContentType="application/inkml+xml"/>
  <Override PartName="/ppt/ink/ink2.xml" ContentType="application/inkml+xml"/>
  <Override PartName="/ppt/ink/ink1.xml" ContentType="application/inkml+xml"/>
  <Override PartName="/ppt/theme/theme2.xml" ContentType="application/vnd.openxmlformats-officedocument.theme+xml"/>
  <Override PartName="/ppt/theme/theme1.xml" ContentType="application/vnd.openxmlformats-officedocument.theme+xml"/>
  <Override PartName="/ppt/ink/ink3.xml" ContentType="application/inkml+xml"/>
  <Override PartName="/ppt/ink/ink4.xml" ContentType="application/inkml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85" r:id="rId20"/>
    <p:sldId id="273" r:id="rId21"/>
    <p:sldId id="274" r:id="rId22"/>
    <p:sldId id="275" r:id="rId23"/>
    <p:sldId id="276" r:id="rId24"/>
    <p:sldId id="286" r:id="rId25"/>
    <p:sldId id="277" r:id="rId26"/>
    <p:sldId id="278" r:id="rId27"/>
    <p:sldId id="279" r:id="rId28"/>
    <p:sldId id="280" r:id="rId29"/>
    <p:sldId id="28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38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23T06:50:37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3 1143 2982,'7'-4'0,"0"4"47,-1 4 58,-3 4 10,4 1-10,-7 3-5,3 8-4,1 2 13,-4 6-5,4 7 12,-4 1-5,0 6-7,3 3 0,0 6-7,3 3-11,1 1-5,4 7-5,-2-8-11,4-3-5,1 9-9,2-9-2,1-8-8,1 3 1,-6-14-6,-2 4-5,1-9 2,-5-4 3,4-4-2,-4-6-4,2-10-3,2-8-2,-4-7-4,-3-12-4,0-15 0,-6-14-4,0-19-6,-7-33-4,0-6-6,0 4 3,4 18-3,2 15-2,4 12 2,0 7 0,0 6-1,-3 8 2,3 4-2,3 4-5,-3 6-2,4 4 3,-1 5 1,6 9 2,9-1 3,-2 5-3,1 2 1,6 3 4,4 3-3,3 4 1,-3 3 2,3 8-1,-4 0 0,1 1-2,-1 4 2,-5 5 0,-8-1-3,1 5 0,-5 1-8,-6-1-12,-6 6-9,0-4-10,-7 4-8,-4-3-13,-6 4-19,1-5-3,-2-5-4,1-1-2,-3-1-1,0-1-4,3-7 8,-3 2 6,6-6 4,4-3 7,-1-4 3,4-1 7,4-4 3,-2-1 8,8-2 5,0 0 7,14-5 10,-1 4 11,4-2 20,3 0 4,0 3 8,4 3 3,2 0 12,1 6 23,10 1 4,-4 2 7,-3 6 8,0 0-8,0 2-3,-3 2-2,-4-1 5,-3 5-2,-3-1-8,-12-2-4,3 2 0,-11 0-7,-7 0 1,-10 3-14,-4-6-23,-6 0-28,-3-3-48,-13 2-36,-5-6-31,4-5-44,1-5-46,-1-2-53,-3-11-132,-6-4-156,2-8 29,-3-13-127,4-6-162</inkml:trace>
  <inkml:trace contextRef="#ctx0" brushRef="#br0" timeOffset="334.2324">4827 515 2007,'30'-16'42,"-8"7"-2,-1 1-5,-1 2 3,-3 3 7,-4 0 3,1 3 15,-1 3 8,4 0 3,-2 3 0,0 2-1,2 4-10,-4 3 8,0 3-5,-3 2-1,-7-1 0,1 4-5,-8 3-7,-5 3 0,-5 0-6,-2 3-3,-1-3-4,-7 5-5,1 0-6,3-7 0,0 1-1,0-3-8,3-1 1,0-3 0,3-4-6,5-2 0,2-2-2,3 0 3,8-4-7,3-1 4,10-3-5,0-3-2,9-2-1,4 0-8,14-7-13,6-2-20,10-5-28,16-4-40,5 6-58,-5-3-102,-10 5-266,-5 1 18,-18 4-110,0 1-121</inkml:trace>
  <inkml:trace contextRef="#ctx0" brushRef="#br0" timeOffset="1232.5419">6231 1722 1681,'10'-15'11,"0"0"8,7 0 4,-4 2 4,1 1 1,-2-1 5,6 1-1,-5 2 0,4 0-4,-1 4-2,1-2-4,10 2-3,-4-1-4,3 4-1,4-2-15,0 5-18,0-3-32,0 3-30,-3 3-39,0 0-45,-10-1-100,-1 5-180,-11 2 46</inkml:trace>
  <inkml:trace contextRef="#ctx0" brushRef="#br0" timeOffset="1380.148">6054 2155 1287,'0'5'18,"7"-5"-2,3 0 4,3-3 0,4-2 5,9-2-4,1 0-3,14-5-3,-1-2-6,9 2-37,5-6-50,-1-1-78,1-1-248,-1-6 85</inkml:trace>
  <inkml:trace contextRef="#ctx0" brushRef="#br0" timeOffset="1909.6056">7885 865 1217,'11'-30'67,"-16"5"-2,-1 5-3,-4 3 10,1 0 16,-6 3 12,3 4 20,-6 0-2,6 1-5,1 3-14,-2 1-9,4 5-10,-5 3-6,1 2-8,2 5-4,5 5-6,-1 2-5,-3 4-4,5 6-4,0 4-4,2 3-4,3 3 0,0 3-4,3 7-2,7 4-3,0-1 2,3 8-5,4-1-2,-2-7-2,6 8-1,-3-1-4,1-2 1,-2-8-3,-4 4 1,0-5-2,-3 2-1,0-3-4,-2 0 2,-6-4-3,2-2 2,-8 1-2,2 0 1,-1 1-3,-8-5-7,1 3-1,1-3-4,-6 0-5,0-4-1,0-1 1,5-4 1,-3 0-1,3-6 10,3-1-7,-4-3 1,6-3 0,2 1 3,-1-3-3,1 2 4,3-2 0,3-2 5,4 2 2,-2 1 2,6 1 5,3 4 9,0 0 11,2 7 5,0 3 1,4 1-1,0 8 6,4-1 7,0 4 0,-5 2-6,2 3-1,-1 0-1,-4 1-3,1-1-2,-4-1 0,1-3-3,-4-7 1,2 5-6,-4-10-5,2 2-7,-4-10-17,1 2-25,0-5-30,-1 2-36,-2-7-38,2-4-75,-3-6-159,4-6-190,-7-6 47,4-8-41,-1-4-53</inkml:trace>
  <inkml:trace contextRef="#ctx0" brushRef="#br0" timeOffset="2219.7756">8966 1090 1421,'-7'-5'-36,"3"0"23,-6 2 1,4 2 14,0 1 29,-2 1 23,-2 4 15,0 3 5,-3 4 7,0 5 6,-2 3 2,3 11 0,-1 4-1,-4 7 1,4 9-7,-1 3-4,4 8-7,4 6-5,-1 0-7,-1 2-4,6 2-6,2 0-2,2 2-5,6-4-5,3-1-3,1-3-11,12-4-36,2-3-32,4-6-24,4-2-40,2-9-45,1-9-60,-4-4-140,-3-9-258,-3-3-110</inkml:trace>
  <inkml:trace contextRef="#ctx0" brushRef="#br0" timeOffset="2636.6605">9446 1402 1713,'10'-13'-10,"-7"6"14,4-2 13,-4 0 14,1 1 11,-1 2 15,1 0 9,-4 1-1,3 3-7,-3-3-8,0 5 1,0 0-5,-14 10-5,4 0 0,-3 8 0,-4 4 0,1 8 4,-4 0 0,-1 10 3,5-2-2,-4 4 1,3 3-1,4-3 2,0 1-2,5-6-3,5 1 4,0-1-4,6-1 3,0-5-2,5 1 1,-2-8-3,7 1-3,8-4-1,5-7-4,4-4-1,4-7-2,-1-1 0,10-7-4,-2-7 0,-3-3-2,10-6-2,-8-6 2,-3-7-2,-4-4 2,-6-2-9,-11-8 0,-2 3-7,-9 6-5,-5-2-16,-5 1-20,-9 5-24,-2 2-32,-5 3-48,-2 6-61,0 3-51,-7 5-124,7-1-139,-1 8-105,5 1-113</inkml:trace>
  <inkml:trace contextRef="#ctx0" brushRef="#br0" timeOffset="3491.908">8629 2100 1609,'7'2'-45,"-4"-2"12,2-2 2,7-1 10,-6-5 0,4-1 12,0-1 3,0-5 1,0-3-1,0-5 3,-3-3-2,-4-5 7,1-4-12,-4-7 8,-4-8 8,-3-5 1,1-10 7,-4 7 7,3 1 19,-3-6 17,2 11 7,6 2 6,-1 5 9,3 4 1,0 7-3,3-1-8,-1 7-3,6 7-2,-1 0 5,3 5 14,-5 9-2,6 2 7,-4 10 9,0 2 5,3 10-5,-4 7 7,1 6-14,-4 8 4,1 3-13,-4 9-3,0 6 2,0-1-5,0 0-5,-4 3-6,4-7-9,-3 4-3,0-11-6,3-2-3,0-2-2,0-8-14,0-4 8,0-3 8,3-3 2,-3-6-3,7-11 0,-4-8-8,7-8-6,-3-9-1,3-11-3,0-15-2,-7-10-3,0-2-6,-6-13-7,0 1 2,-7 5-3,4 10 2,-8 5 5,7 5-3,-3 9-7,0 12-1,0 9 1,-3 8-1,-2 7-4,3 4-7,-1 12-25,3 6-19,3 8-26,7 7-20,4 4-28,9 8-31,7 11-47,15 23-38,-5-21-79,5-4-183,-2-4-18,4-5-88,3-7-112</inkml:trace>
  <inkml:trace contextRef="#ctx0" brushRef="#br0" timeOffset="4031.8506">10529 1289 1623,'0'-9'-27,"0"-2"5,0-1 20,-3 2 26,0 2 17,-3-1 9,1 2-4,-4 4 2,-1 1 15,0 4 4,-4 4 13,-2 3 15,2 8 3,-5 6-4,2 7 8,-2 7 0,-5 6-4,4 2 0,-1 2-7,5 8-4,-4 2-10,7-7 3,2 0-7,5-2 2,3-5-2,3 0-16,3-4 4,3 0-1,8-8 0,2-1-7,1-4 2,7-9-5,0-5 3,1-4 0,5-8-13,8-3 9,5-7-4,0-10-9,1-4 2,2-14-5,-2-5 0,-11-6 0,-6-9-9,-8 0-4,-8 6 2,-6-1-3,-5 3-5,-9 1-5,-4 6-22,-3-1-14,-11 10-20,0 1-25,-3 11-30,2 2-32,-4 5-46,8 10-50,1-2-57,7 7-141,-5 0-121,8 6 39,-4-2-25,8 1-38</inkml:trace>
  <inkml:trace contextRef="#ctx0" brushRef="#br0" timeOffset="4255.25">11454 1857 1714,'0'20'131,"0"5"2,0 3 25,-3 6 11,-5 4-10,-2 12 11,-2 0-14,-6 12-16,2 1-23,-4 5-13,0 0-14,0-1-44,-7 20-67,1-15-69,5-3-86,-2-9-144,0 2-224,3-5 37,-4-14-47,5-4-57</inkml:trace>
  <inkml:trace contextRef="#ctx0" brushRef="#br0" timeOffset="6122.8406">12561 1505 514,'9'-8'344,"-5"-2"-130,3-2-55,-4 1-27,-3 2-12,7-1-20,-7-1-4,-4 2-14,1-2 10,-3 2 2,-5-1-4,1 3 0,-7-1-6,1 5 0,-4 6 3,0-1 0,-3 8 1,-4 8-3,-6 6 3,-1 9-1,1 2 0,0 10 0,-4 3-8,6 1-2,6 2-3,4-7-5,4 4-5,8-3 6,2-2-5,10-5-2,4 1-2,7 1 0,8-5 4,8-2 5,4-4-3,6-6-1,0-9-4,0-2-3,7-8-4,3-4-2,-4-4-1,5-7-4,-2-4-6,1-10 1,-10-2-10,-6-6 1,-5-5-8,-5-4-1,-10-3-17,-8 0-20,-6 6-20,-3-2-20,-11 1-22,-5 0-25,-5 5-23,-6 3-29,-4 4-31,2 3-23,2 3-34,6 5-24,-3-1-64,10 3-138,1-1-56,2 4-70,8 2-92</inkml:trace>
  <inkml:trace contextRef="#ctx0" brushRef="#br0" timeOffset="6371.9576">13208 1230 1667,'16'-3'64,"-2"2"6,-1-2-2,-3 3-3,0-3 7,0 6 17,0 0 22,1 3 16,-2 9 1,1 2 11,1 12 3,-2 5 9,1 9 0,4 4-5,-5 6-14,1 9-16,4 1-7,-4 1-14,4 4-10,-5-3-5,1-2-28,4 2-61,-4-12-59,-2-4-71,10 1-83,-8-4-104,7-4-254,-2-13 50,0-1-145,-5-8-171</inkml:trace>
  <inkml:trace contextRef="#ctx0" brushRef="#br0" timeOffset="6829.6376">14392 1947 2053,'7'0'67,"-4"5"6,0 7 29,3 7 9,1 0 8,0 6 0,3 8 4,-3 1-8,-1 2-4,5 9-20,-3 0-5,0-1-11,-1 2-4,3 2-14,0-6-29,-5-3-34,3-1-30,-1-2-39,-2-7-36,0-1-38,0-3-40,3-3-38,-1-5-106,-4 0-165,-1-8-107,3-6-103</inkml:trace>
  <inkml:trace contextRef="#ctx0" brushRef="#br0" timeOffset="7428.0704">15156 1085 1518,'3'3'-74,"-3"-1"16,0 0 13,3 1 5,-3-3 12,3 2-4,-3 1 29,0-1 7,4-2 7,-4 0 18,3 3 10,-3-3 3,0 0 7,3 2 8,-3 1 8,3-3 3,-3 2 6,8 1 3,-8-1 4,6 3 5,1 0 1,-4-2-1,3 4 8,-2-1 0,3 2 3,3 1 3,-4 3 2,5 1-2,-2 4 4,1 4-3,1 3-3,-2 9 6,4 1 8,1 11-1,-1 6-5,1 9-4,-1 0-8,4 3-3,-4-1-9,1 0-7,-1-2-10,-4-7-8,2-2-3,2 0-7,-2-6-11,-5-3-36,4-3-34,-4-8-44,2 1-42,-2-8-44,-4 0-51,8-4-46,-10-7-132,0-2-163,-2-7 29,2-1-76,-3-6-101</inkml:trace>
  <inkml:trace contextRef="#ctx0" brushRef="#br0" timeOffset="7883.8533">16539 1302 1576,'16'-7'-16,"-2"1"20,-3-2 10,-6 2 7,3 0 19,-6-1 13,2 0 20,-1-1 4,-3 3 1,-3-2-5,-3 2 0,-4 1-2,-4-2-1,-2 4 1,-4 2 1,-4 0 4,-3 8-2,-3 1 1,-3 6 0,-7 7 1,4 8 2,-8 10 4,4 6-6,4 0-2,-1 7 0,4 2-4,3 4-4,3-4 2,7 1-3,7-8 2,2-2-3,8-5 3,3-4 6,6-1 0,8-6-6,2-3-1,5-4-3,6-4-8,3-6-2,3-8-8,3 1-2,1-10-4,7-1-5,-5-7 1,9-5-6,-5-11-3,4-7-5,-8-6 5,1-5-4,-10-3-3,-4 6-9,-8-1-1,-6 5-7,-2 1-9,-5 3-8,-10 5-31,-1-2-21,-3 5-19,-9 1-26,1 4-24,-5 0-30,6 5-38,-2 5-41,-2 3-71,6 1-150,-2 1-65,2 1-146,-2 2-172</inkml:trace>
  <inkml:trace contextRef="#ctx0" brushRef="#br0" timeOffset="8390.0201">17674 1925 1727,'-4'-3'-68,"0"1"45,1 2 23,3 0 15,-7-3 8,7 0 10,-3 2 11,3 1 8,-4-3 9,4 3-5,0 0-3,-5 0 4,1 3 1,0 1 12,1 1 10,-1 3 0,1 1 13,-4 4 11,5 8 7,-1 3 8,-5 6 4,5 6-4,-4 1-2,7 2-6,-3 4-6,-1 7-11,4 1-7,0 3-20,0-2-7,0 1 0,4-2-18,-1 0-28,0 0-26,1-12-36,-1 2-48,-3-7-53,8 2-71,-8-9-129,3-4-212,3-8 40,-6-3-87,3-2-108</inkml:trace>
  <inkml:trace contextRef="#ctx0" brushRef="#br0" timeOffset="8745.8493">18560 1100 1754,'10'-5'77,"3"2"-6,-3 1-9,0 2-4,-2 5 14,-2 2 16,4 6 6,0 3 12,0 5 7,3 9 5,-2 2 2,5 11-1,-2 5-14,-1 3-5,0 10-14,1 2-8,2-1-4,1 6-6,-1-5-6,1 1-8,-4 1-3,4-5-8,0 0-20,-4-12-25,0-4-34,-2-7-41,-2-3-45,-2-5-39,4-1-39,-2-8-59,1-5-165,1-8-95,-5-2-92,1-7-110</inkml:trace>
  <inkml:trace contextRef="#ctx0" brushRef="#br0" timeOffset="8978.2295">19128 1205 1625,'9'-20'31,"-2"7"4,-4 4 3,8 6 10,-5 3 24,4 4 27,-4 7 20,5 1 16,2 7 25,-3 13 7,4 7 14,-2 9 9,2 4 3,2 10-10,2 5-15,-6 2-15,2 0-15,-2-1-9,3 2-14,-2-2-9,0-4-17,1-5-25,-1-7-41,1-5-59,-1-1-60,-3-9-77,0-3-87,-5-6-88,5-3-227,-5-8 11,1 0 86,-2-13-111,-1-1-89</inkml:trace>
  <inkml:trace contextRef="#ctx0" brushRef="#br0" timeOffset="9485.873">19678 570 1647,'22'-19'12,"-5"3"16,1 0 0,-6 4 14,6 2 15,-5-2 16,0 4 16,-3 1 4,3 1 0,1 2 3,2 0 9,1 4-4,7 6 1,2 0-4,4 2-9,0 4-6,3-1-4,1 5-8,-4-1-5,0 3-1,0 1-3,-4 6-3,-2 1-2,-4 3-9,-7 1 1,-2 8 7,-5 7-6,-6 0 10,-6 5-6,-8 15-11,-2 2 4,-8 26-4,-3-1-12,-3 3 5,0-3-10,0 1 8,0 0-1,7-6 7,3-9 4,6-11 9,5 3 0,2-3-1,7-5 4,0-4-1,7 8 5,2-2-2,8 2 4,3-4 3,7 1-1,9 17 3,1-14-1,-3-10 0,-1 1-1,13 18 2,-5-14 2,-8-9-1,-3-4-3,-6-6-3,-6 0-1,-3-4 0,-2-1-7,-11-1 1,-4-4-10,-6 1-4,-8-4-3,-11 3-4,-9 2-4,-7-9 1,-7 0-44,-17-3-38,-6-2-62,-4-3-58,-10-6-77,-3-3-83,-10-8-145,-7-6-216,-33-7 72,-9-14-365,-8 0-463</inkml:trace>
  <inkml:trace contextRef="#ctx0" brushRef="#br0" timeOffset="11715.3927">6141 3980 816,'3'-3'282,"1"1"-122,-4-1-65,6 3-29,-3 3-2,1 2 13,0 2 14,2 2 1,-3 8 8,1-2 4,-1 7 4,0 5 7,0 6-3,1 3-6,-4 15 4,7 19 20,-7 8 10,-3 40 2,-5 6-2,5 16-6,0 13 1,0 9 16,-1 21-5,-2 16-1,3 49-1,-8 9-14,1 5-4,1-6 6,-2 7 9,1-6 1,1 3-1,1-5-3,-8-10-8,2-5-17,1-42-8,-1-3-9,5-10-11,-4-6-22,2-5-4,2-10-6,2-11-6,-7-11-7,8-14-13,-1-8-5,1-13-8,-2-25-7,8-12-8,-3-15-6,-1-5-11,2-7-11,-1-5-14,-1-3-18,-2-2-23,2-9-23,4 1-29,-3-2-34,-1-6-48,4-2-70,0-5-91,4-3-187,-4-7-37,0 0 48,0-12-279,-8-3-319</inkml:trace>
  <inkml:trace contextRef="#ctx0" brushRef="#br0" timeOffset="12428.3617">2746 6120 2158,'3'-4'-17,"1"-1"7,-1 4-3,0-1 5,4-2-1,3 2 6,0-1 14,4 1 10,2 2 14,11-2 14,6 2 10,13 0 6,12 0 4,14-5 2,28-1 7,51-3 1,19-4 1,23-1 4,26-5 3,33-1-5,71-4-4,21-1-9,26 2 2,20 1-11,17-2-7,10-2-2,12 3 0,5-2 27,13 3 14,-3-1 15,-4-1 2,4-2 0,-1 4 2,1 0-11,-8-4-4,5 1-11,-4 1-4,6-2-7,1-1-9,-1-1-8,-13 2-4,-16 9-2,-17-2-5,-16 4-7,-23-3-1,-23 3-5,-78 5-3,-14 0 2,-24 0-4,-14 3 0,-25 2-2,-17 1-3,-19-2 4,-32 0-6,-22 4-3,-20-1-3,-6 0-10,-13 2-22,-5-4-37,-13 2-76,-12 0-78,-12 1-102,-12-3-106,-10 0-230,-17-5 33,-20-5 87,-56-20-208,-28-7-226</inkml:trace>
  <inkml:trace contextRef="#ctx0" brushRef="#br0" timeOffset="13167.8982">4240 4533 1649,'6'-4'232,"-2"2"-105,0 2-46,-1 6 0,-3-1 22,-3 7 6,3 0-8,0 10 0,-4 4-3,4 6 10,-4 5-3,1 4-7,3 5-7,-3 3-9,6 8-4,-3-1-10,3 4-10,1-3-5,0 0-2,2-2-16,-2-2-31,2-4-36,-3-8-41,0-1-56,1-2-53,0-7-78,-4-2-141,0-5-122,-4-2-128,-3-4-147</inkml:trace>
  <inkml:trace contextRef="#ctx0" brushRef="#br0" timeOffset="13369.2357">3783 5087 2031,'7'-24'95,"3"3"-1,3 4 10,7-1 23,2 2 16,8-4-4,0 6-13,9 2-10,-3-1-6,7 3-14,1 4-12,-1-2-3,4 4-30,-4 4-45,4-2-43,-4 4-50,1 4-44,2 0-53,-2-2-44,-11 1-145,0 0-131,-6 2-129,-4 1-129</inkml:trace>
  <inkml:trace contextRef="#ctx0" brushRef="#br0" timeOffset="13858.2817">4771 5104 1768,'6'8'37,"-4"0"-4,-4-1-6,2 4 16,-6-2 24,-2 1 22,-1 3 12,-1-4 5,-4 4 6,1-1-4,-1 1 3,-2-2-9,-1 1-9,4-2 7,-4-1-2,4-1-6,-4-4-7,4 2-9,-7-6-7,4 0 0,2-6-8,-2 2-5,5-4-5,1-1-18,0-6 7,3 0-10,4-1 6,3-1 5,7-3 2,0 3-6,2 0 3,1 1 4,4 1 1,2 5 1,4 0-3,-2 6 3,1 1 0,1 3 4,4 4 8,-1 7 4,7 3 5,-4 7 4,0 1 3,2 10-1,-1 2-3,-7 5-3,-1 1-4,-5 2 0,-4 2-6,-8-7-3,2 2-5,-8-1-3,-6 2-4,-2-1-2,-6 0-6,-4-3-2,-2-3-4,-3 0-2,8-10-2,-9-1-3,3-2 2,4-7-4,-1-1-3,1-6-1,1-1-1,7-8-3,3-3 2,3 1 1,7-4 0,3-4 3,11 1 6,2-3 7,14 0 11,4 2-1,6 0 5,2 8-7,6 5 0,2 5-5,6 8-2,11 10-6,0 9-19,-7 4-51,17 18-77,-3 8-84,-11 9-113,-11 1-201,-14-9-217,-11-3 91,-8-6-445,-8-3-560</inkml:trace>
  <inkml:trace contextRef="#ctx0" brushRef="#br0" timeOffset="18522.0042">7254 4600 690,'11'-8'104,"-4"3"-1,-4 0 5,3 0-27,-3 0 2,5 0-5,-5 0 7,0 3-8,1-1 8,-4 1 2,0 0-5,-4-1-7,4 3-7,-9 3 0,-2-3 2,1 4 4,-4 4 4,-2 4-1,-1 1 0,-2 7-1,-2 5 5,1 2 1,-2 11 0,-2 2-5,4 0-4,0 1-2,3 5-1,4 0-2,3-2-4,3 2-8,4-7-5,3-2 0,6 1-2,4-2-4,7-5-3,0-2 9,9-2 0,1-8-4,6-4-3,0-1-6,2-10-2,1-1-6,-3-6 3,7-4-8,-3-8-3,0-3 1,-4-6-2,-3-9-4,-7-5-2,-3-4-7,-10-6 3,-3 1 0,-3 2-9,-8 2 5,1 1-1,-8-1 3,-1 1-15,1 7-2,-2 2-17,-4 1-17,4 4-18,0 3-26,-1 5-32,8 1-39,-1 1-36,4 5-22,0 3-43,3 0-114,3 1-152,3-2-65,1 4-89</inkml:trace>
  <inkml:trace contextRef="#ctx0" brushRef="#br0" timeOffset="18970.0389">8309 4538 1646,'13'-3'0,"-6"1"8,3 2 12,-4-4 12,1 2 13,0 0 3,-7-2 8,3 4 5,-3-1 1,0 1-2,0 0-2,-10-3 4,3 6 4,-3-2-4,-3 5 5,-4 2 0,1 2-5,-4 5 14,-1 5 0,-2 2 1,0 6 0,3 1-6,0 9 0,4-1-4,-5 7-5,11-2-4,0-5 2,3 1-3,1-1-8,6-2 0,3 2-2,7-1 4,0-4-1,10-2-2,0-3 6,7-3-10,0-5 2,6-1 1,0-9-1,7 0 1,-3-7 2,0-2-1,6-6-7,-2-3-7,5-7 1,-2-3-7,-8-8-1,1-4-3,-7-4-5,-7-7 0,-8-4-3,-4 4-6,-7 1-3,-4 2-5,-10 3-24,0 2-31,-10-3-30,-6 2-37,-4 5-42,3 4-38,3 4-41,4 2-65,1 3-152,-2 4-77,4 1-142,7 2-173</inkml:trace>
  <inkml:trace contextRef="#ctx0" brushRef="#br0" timeOffset="19857.995">9299 3935 1780,'0'-8'-42,"4"2"11,-4 2-8,0 4 26,0 0 32,0 16 29,-4-4 20,4 5 16,-3 8 6,3 5 6,0 8 11,0 14-2,0 7 1,7 52 37,-7 19 18,0 18-6,0 14-15,0 13-2,-4 12 11,4 71 10,-10 25 11,-3 24-11,-3 11 3,-8 27 0,7 7 6,4 1-1,-4-1-5,7-7-8,1-12-10,-2-11-9,1-12-11,4-18-12,3-16-6,-5-21-8,8-50-12,0-14-5,-3-10-5,0-14-14,-1-14-5,-5-20 1,1-17-11,2-29-5,3-24-27,-4-17-53,1-11-62,-2-12-80,5-13-79,-3-10-101,-7-8-131,5-14-209,-8-19 69,-4-23 85,-14-41-361,-6-26-387</inkml:trace>
  <inkml:trace contextRef="#ctx0" brushRef="#br0" timeOffset="20648.7659">10384 4395 332,'-11'5'101,"1"0"27,4 0-7,-5-1-15,1 2-11,-2-1 3,1 0-1,-5-1-4,-1 4 6,-4 2 2,2 1 2,-5-2 3,-2 6-2,-1 5 5,0 2 3,-3 2-7,4 7-1,-8 5-3,11-1-6,-4 5-8,7-3 0,4 3-3,5-5-7,5 3-3,2-3-2,8 1-2,2-2-2,5-1-2,5-6-2,1 0-12,6-4-1,4-5 2,3-6-7,-4-5-6,11-4-6,-4-6-3,11-4-3,2-11-2,1-2 0,10-15 0,-11-3-9,-8-1 2,-5-11 1,-3 1-7,-14 0-6,-2 3 6,-7 3 3,-4 2-8,-11 1 1,3 5-12,-6-2-14,-3 7-22,-2-1-20,-3 9-27,2 0-28,1 4-29,2 3-32,1 6-30,2 1-62,8 1-143,-4-2-100,7 5-23,0-1-36</inkml:trace>
  <inkml:trace contextRef="#ctx0" brushRef="#br0" timeOffset="20862.1933">10967 4339 1545,'19'3'29,"-5"0"-3,-1-1 8,1 6 41,-4 2 27,-7 2 12,3 6 14,-6 4 3,5 3 10,-2 11-4,-3 1-5,3 5-9,0 11-12,4-1-12,-1 3-10,5 8-6,2-1-24,0-2-33,4 3-36,-4-13-41,10 5-48,-2-4-55,2-7-72,4-7-188,-8-10-109,2-6-58,-5-6-81</inkml:trace>
  <inkml:trace contextRef="#ctx0" brushRef="#br0" timeOffset="21222.7775">11866 3485 1613,'24'-18'33,"-3"6"-5,-5 7 0,-2 10 24,-1 7 22,-3 6 20,3 14 20,-3 11 10,-3 9 11,6 13 3,0 35 9,1 10 35,6 5-8,0 20-27,6 18 8,1 20 11,3 19 18,10 45 5,-4 16-12,8 22-10,-1 25-10,1 7 9,-1 11 2,4 14 2,3 16-12,3 4-16,0-2-5,-3-8-26,-3-9 1,-3-15-8,-5-19-11,-1-21-7,-8-23-16,0-25-17,-10-52-12,-4-20-20,1-19-14,-1-24-29,-5-12-22,-8-34-33,4-21-70,-7-17-85,0-14-116,-10-14-128,7-14-238,-14-16 77,-7-28 81,-12-48-350,-7-19-388</inkml:trace>
  <inkml:trace contextRef="#ctx0" brushRef="#br0" timeOffset="21779.8008">12695 4175 850,'0'-9'131,"0"1"0,0 0-43,0 3-21,0 2 40,0 3 13,0 0 2,0 16-13,0-4 8,3 5 11,-6 5-3,3 4-6,0 3-7,-6 7-7,6 3-13,-2 1-7,2 11-9,0 1-7,2 1-7,4 2-2,-1-3-10,2-2-34,3 0-38,3-2-38,8-3-44,-2 0-39,5-8-47,-3-9-97,-2-3-157,-2-7-131,2-6-77</inkml:trace>
  <inkml:trace contextRef="#ctx0" brushRef="#br0" timeOffset="22147.8171">13444 4425 1552,'11'-18'-4,"-1"3"8,-2 6 18,-4-3 27,4 3 13,-5 2 9,-3 2 4,3 0-1,-6 2 3,0 3 10,-9 3 2,4 2 9,-10 7 3,-4 5 5,-2 7-5,-3 0 0,1 9-7,-4 2 2,0 5-8,6 2 2,-2-2-8,9 2-9,0-1 0,4-7 2,10-1-12,0-3 3,9 2 6,7-6-10,4-1-1,7-9-4,9 1 0,3-8-7,4-3-8,4-9-1,2-2-5,1-5-5,4-5-4,-5-8-1,0-4 1,-6-6-7,-6-1 2,-8-4 0,-9-2-5,-6 5-7,-11 0 3,-7 0-19,-7 0-28,-9 0-28,-11 2-33,-2 4-34,-4 0-43,0 2-45,3 8-42,1-2-84,6-1-207,6 2 16,0-1-64,10 1-97</inkml:trace>
  <inkml:trace contextRef="#ctx0" brushRef="#br0" timeOffset="22478.9315">14332 3333 1680,'16'-6'40,"-6"4"-9,1 4-4,-2 4 19,1 3 20,-3 6 16,3 8 19,0 7 19,4 12 6,-6 11 9,3 19 34,6 33 5,-7 10-9,4 13-5,-6 17-16,7 20 14,-5 20-1,0 20-4,-5 54 5,-5 22-8,0 26-9,5 13-12,2 5-7,-4 15-11,7 10 2,-5 0-4,-1-7-9,12-11-9,-2-11-5,7-21-6,2-18-11,0-20-18,7-24-23,-7-54-20,-6-18-29,-7-19-29,4-19-19,-8-20-31,4-29-20,-10-19-38,-3-18-68,0-10-101,-11-19-166,1-10-125,-11-10 42,-1-16-282,-14-19-342</inkml:trace>
  <inkml:trace contextRef="#ctx0" brushRef="#br0" timeOffset="23044.6784">15148 3957 2238,'0'0'-96,"-3"7"16,3 1 39,0 2 33,-3 4 25,3 10 19,0 1 20,0 5 9,0 5 3,0 5 3,3 2-6,0 8-3,-3 3-6,0 4-3,8 1-1,-2-2-12,4 7-11,0-10-29,-3-3-31,3-3-44,3-1-41,4-4-46,-3-14-71,2-3-157,-2-10-180,2-5-72</inkml:trace>
  <inkml:trace contextRef="#ctx0" brushRef="#br0" timeOffset="23242.2098">15769 3925 1734,'13'-5'53,"1"6"21,-4 8 22,3 3 18,-6 6 10,-1 4 23,1 12 13,-1 5 5,2 11-4,-5 5-12,7 18-22,-1 29-11,8 5-10,4 4-55,1 6-40,2-2-70,-1 2-86,-2-4-126,-2-8-296,-8-21 55,-11-14-112,-3-15-122</inkml:trace>
  <inkml:trace contextRef="#ctx0" brushRef="#br0" timeOffset="24344.3254">5014 6474 959,'-14'-2'104,"1"-3"5,-4 0-27,1-3 9,-1 1 7,-7 0-5,5-1-4,-6 1-7,0-1 6,-5 7-3,0-5 0,0 6 1,-7 1 5,-3 8 2,-4 0-5,-2 9-1,-4 2 0,3 3 0,4 2-3,0 5-5,2 0 0,8 2-6,3 1 1,3 2-6,11-6-4,5 4-7,8-5-3,6-1 1,11 1-1,6-6 0,6 1 1,12-6-9,2-4 0,6-4 0,4-4-7,4-5-7,3-5 4,6-2-7,-3-3-1,-8-4-3,-4-7-7,-5-4 2,-6-2-1,-7-3-6,-11-5-10,-5 2-14,-11 1-10,-6 2-18,-4-3-16,0 5-17,-6 1-14,0 0-33,0 6-29,-1 3-32,3 4-33,1 4-28,5 0-76,-6 3-124,11 2-202,4 0-141</inkml:trace>
  <inkml:trace contextRef="#ctx0" brushRef="#br0" timeOffset="24672.4415">5354 6435 1649,'16'-3'-33,"-2"-1"28,-4-1 14,-1-1 27,2 0 32,-4 3 19,-4-3 13,0 1 11,-3 0 1,-3 3 1,0-1-5,-7 3 1,-1 8 4,-2-1-3,-1 7 2,-5 5 4,-1 3-1,-4 4 1,5 1-1,2 0-2,4 6 0,-1-1-1,7 1-2,4-6-7,3 1-4,3-1-3,7-2 2,7 0 6,-4-7-9,8 0-8,5-9-3,8 1-8,-4-7-6,6-3-6,5-5-7,-2-5-4,-2-5-23,7-6 0,-4-3-5,-7-3-6,-3-6-29,-10-4-47,-4 4-27,-6-2-32,-6-1-39,-4 4-56,-10 5-75,-8-1-91,-4 6-231,-11 2 13,-11-1 80,-6 4-126,-7 2-139</inkml:trace>
  <inkml:trace contextRef="#ctx0" brushRef="#br0" timeOffset="25649.7689">3152 7667 1660,'4'-7'-74,"3"-1"18,0 3 12,2 1 21,5-2 23,6 1 16,0 1 19,7-4 14,0 5 10,3-3 7,6 5 2,7-5 11,7 4 8,1-3 3,18 0 0,1-2 1,19 1-7,11-1-7,35 2-5,12-2-3,3-3-10,7 0-2,9 2-6,8 0-7,6 1-4,0 5-4,3-6-2,7 5-3,0 1-3,6 0-2,5-1-2,-4 3-5,4 0-4,-2 3 2,-5-3-5,-4 2 1,-7 0-2,-3 1-2,-13 0-2,-3-1 2,-8-2 0,-2 3-5,-7-3 5,-27 0-4,-14 0 1,-2 0-1,2-3 0,-3 3-1,1 0-2,2 0 6,1 0-3,-4 3 0,5-3-1,-9 2 4,5 1-3,-7-1-2,3 3-1,-5-3 1,3 4 1,2-5 0,-3 5-1,3-3 0,-4 0-1,2 2 3,-5-4-2,-1 2 5,-2 2-6,-6-5 0,6 3 3,-9-1 3,12-2 9,0 3-7,0-3 0,1 2 1,-1-4-1,1 4 0,3-2 0,-5 3-5,6-1 2,1 0 1,2 1-4,2 0 1,4-3 0,36 5 2,-2-3-5,-21-2 0,-14 0 2,40 0-4,-2-2 4,3 2-1,0-3 0,-1 1-3,1-1 2,3 0 0,7-1 0,-1-1 5,2-3-6,8 0 4,1 2-3,9-2 2,5 0 5,9 0-1,-3 4-2,6-1 6,-4 0 5,6-3 6,-5 3-1,-4 0 1,-2 0 5,-5 0-2,-4 1 1,-5-1-1,-10-3 6,-7 4-11,-13-3 4,-27 2-5,-19 1 2,-17-1-8,-11 2-8,-12-2-34,-8 0-54,-16-2-53,-10 2-57,-10-6-73,-7 5-167,-12-6-109,-9 3 52,-15-6-36,-23-2-29</inkml:trace>
  <inkml:trace contextRef="#ctx0" brushRef="#br0" timeOffset="26428.9891">4553 7937 1331,'-10'-20'-10,"1"5"23,-5 3 12,1 1 17,-1 0 20,1 0 15,0 4 7,-1 1-1,1 2-3,-7 4 9,0 2 3,0 4 0,0 2-2,-7 6 3,4 3 0,0 6-1,0 4 0,-1 6-8,5 4 2,-5 3-4,7 3-10,1 3-1,2 3-8,7-3 3,-2 0-12,5-3-3,8-6-1,2 3-8,7-5 8,4-2 4,10-3-2,0-6-4,3-6-7,6-3-3,1-7-1,-1-6 4,1-2-7,7-7-4,-1-5 3,1-8-7,2-6 4,-6-3-5,-3-7-5,-10-3-1,-5-2-4,-1-4-3,-15 0-4,-3 8-1,-3-1-12,-6 4-15,-7 1-15,-1 3-17,-5 1-29,-2 8-24,-2-1-32,7 7-26,-2 4-44,6-1-43,-6 4-103,9-2-132,2 2-185,3 1-164</inkml:trace>
  <inkml:trace contextRef="#ctx0" brushRef="#br0" timeOffset="26639.4171">4887 7778 1689,'10'-5'-44,"0"1"33,0 2 9,-3 0 13,-1 2 27,1 4 44,-1 0 36,1 4 8,0 4 3,-4 5 16,4 8-1,3 8 5,0 1-3,0 14-3,2 2-17,3 11-14,5 2-9,7 28-13,2-3-36,1-4-50,-3-11-41,-7-10-58,4 0-65,-1 3-67,0-6-138,-9-10-156,-5-2-141,-5-8-159</inkml:trace>
  <inkml:trace contextRef="#ctx0" brushRef="#br0" timeOffset="27538.0146">2873 9215 1660,'-11'-5'-77,"6"2"24,-3-1 6,5 4 5,-4-3 4,4 1 22,3 2 10,0 0 16,13 0 5,-2 0-1,2 2 9,10-2 6,7 0 5,3 0 2,18-2 1,1 2 9,19-4 7,9 2 3,20-1 0,43-4 1,15 2 4,5-3-7,5 4 2,13-4 0,7 1 6,8 1 1,5-1-6,-3 2-2,7 1-5,5 1-7,0 1-1,-1-4-5,9 0-5,-1 5-3,3-2-2,-2 3-4,3-2 0,-6-4-2,-5 1 3,-4 3-1,1-5-3,-1 2 4,-5-3 4,-4 4-4,-3-2-1,-5 1-1,-2 4-3,-7-5 0,-9 0-4,-5 4 0,-10-1-1,0 0-3,-6 2-2,-2 1 2,-4 0 0,-21-3-2,-17 3-2,5-2 0,-1 2-1,36 2 1,0-2 0,2 3-1,-8-3 2,7 1 2,-4-1 7,1 0-3,-22 0-3,26 0 4,-1 0-2,3 0-1,0 3-1,3 0 5,3-3 2,4 0-2,0 2-2,8-2 0,-5 4-1,7-4 4,3 2-4,4 1 1,0-3 4,3 4 0,3-1-2,8-1-1,2 1 1,7 0-5,7-2 2,3 5-2,-3-4-4,3 1 3,-6-1-7,-1 1 9,-3 2 6,-7-3-10,-10 0 1,-9 1-2,-7-1 0,-13 1-2,-13-3-1,-23 3-4,-21-3 4,-7 2-2,-10 1 3,-10-3-3,1 1-5,-15-1-2,4 3-5,-10-3-10,0 0-17,-10 0-13,-3 0-18,-4 0-21,-6 0-33,-7 0-56,-7-3-47,-6 2-77,-7-4-153,-10-1-192,-10-1-144</inkml:trace>
  <inkml:trace contextRef="#ctx0" brushRef="#br0" timeOffset="28699.9056">4221 9482 1644,'-5'-2'-52,"5"2"32,0 0 8,0 0 26,-3 9 12,3-4 25,3 8 14,-6 2 19,6 5 5,2 2 9,-2 4 4,3 6 7,4 2-2,0 2 0,-3 3-7,-4-1-3,7 11-10,0-3-8,-3 5-8,0-3-11,-4-1-7,3-2 1,1-2-14,0-6-20,-4 1-25,4-4-29,-1-2-39,-3-3-31,5-5-41,2 1-43,-4-7-109,0-3-179,2-5-120,-5-1-95</inkml:trace>
  <inkml:trace contextRef="#ctx0" brushRef="#br0" timeOffset="29058.571">4937 9731 1649,'17'-19'5,"-4"4"1,-3 5 5,-7 0 14,4 5 14,-4 1 17,1 1 14,-4-2 4,0 5 19,0 0 6,-14 12 5,7 1 5,-6 7-2,-4 1 8,1 10-11,-2-1 0,-1 8 5,-4 1-5,5 2-5,3-2-13,0 2-6,3-7-5,6 2-5,-2-4 1,8-4 2,0-3 4,8-3 9,0-2-3,10-2-2,8-6-9,8-5-7,9-2-4,4-2-5,0-6-8,3-4 0,3-5-9,0-5 0,-5-7-2,-2-3-9,-6-4-3,-6-8-7,-9-2-21,-7 0-18,-9-2-13,-6 6-22,-6 1-26,-13 4-35,-7-4-49,-4 12-50,-3 4-55,-13 1-110,-4 4-215,-7 2 65,4 5-124,-3 5-152</inkml:trace>
  <inkml:trace contextRef="#ctx0" brushRef="#br0" timeOffset="29868.1047">2813 10930 1679,'0'2'-65,"0"1"14,3 0 15,2-1 18,10 2 15,-5-1 15,6 0 4,3-1 10,3 1 10,7-1 7,8-2 1,4 3-1,8-3 4,4 0 10,14-3 3,11-2 8,18 0 5,37-4 5,14-3 0,10 5 2,7-5 2,5-3-6,8 3-4,3-3-2,0 0-2,-1 2-3,2 0-8,0 1 6,-1 0-3,10 2 0,0 2-5,3-1-4,4 3-2,3-1-5,0 2-6,0-3-7,0 3-2,-3 0-3,-4 3 4,-2-1-6,-8 1-2,3-1-2,-5 1-3,-1-1 7,1 3-4,2-3-7,-4 3-3,1-1 1,-3 2-2,0-2 2,-6 2-1,-3-2 2,3 1-4,-4 0 2,-3 0-1,-4 0 0,-4-3-4,-2 3 1,-2 0 3,-4-2-1,-4 2 1,-1-3-4,-23 3 6,-14 0-7,5 0 4,31-3-1,-22 3-8,24-2 1,-20 2 5,19-4-5,4 3 0,-1-1 2,3 2 0,2-4-2,0 4 2,6-2 3,-3 2-6,2 0 4,4 0 3,0 2-3,4 2-3,-4-4 4,3 3-4,-3 1 2,0 1 0,3 0 1,8-2 6,-1 1-5,3 1-3,4 3-2,0-3 8,6-1-9,0 1 5,1 3-2,2-3 6,-3 2-9,1-1 6,0 1 0,-1 1 1,-6-4 2,-3 2-1,-12-4-3,-1 3 3,-11 0-4,-30-2 3,-20-1-1,-3-2-2,-21 0-13,-5-2-9,-12 2-17,-10-3-48,-4 1-53,-19-6-59,-2 3-59,-18-4-152,-8-4-130,-16-2 59,-22-8-47,-22-7-31</inkml:trace>
  <inkml:trace contextRef="#ctx0" brushRef="#br0" timeOffset="30777.9823">5881 9922 1319,'6'-5'-52,"1"-2"24,-3 4 4,1-2-2,-1 0 11,0 2 3,2 2 5,-2-2 11,-1 1 8,1 2 3,2-3 9,-6 0 20,4 3-2,-1-1 11,-3 1 1,0 0 25,2 4 8,-2 4 3,0 1 4,0 1 6,0 8-4,-2 2-1,-5 5-1,4 5 0,0 5 3,-1 5 2,4-1 4,0 11-4,4 3 0,-4 7 2,3 1 0,0 9 2,-3-1 0,4 0-7,-4 6-12,3 4-3,-1 26 1,5-3-2,4 1-2,-8-16-2,10 16-5,-6-16-2,7 14-5,-5-4 1,2-12-1,5 12-3,1 2 0,-7-15 12,7 11 1,-4-15-5,1-10-6,5 30 2,-2-20 0,-7-10-5,-4 6 0,2-1-6,-2 0 1,4 0-4,-7-1-5,4-2-1,0-2-5,-4-12-5,7-3-5,-4-3-3,2-4-3,-2-6-4,4-9-10,-7 0-22,4-9-23,-3 1-31,2-5-35,1 0-31,-1-5-30,1-2-49,-4-6-51,8 3-56,-8-10-79,6-5-148,-5-3-24,3-4-222,6-8-279</inkml:trace>
  <inkml:trace contextRef="#ctx0" brushRef="#br0" timeOffset="31319.3671">9026 10769 1954,'-7'-5'-109,"0"1"33,4 1 20,-1 3 8,1 0 27,0 5 24,0 6 12,3 1 28,0 13 19,3 2 18,0 13 21,0 15 13,4 18 2,4 32 1,-2 11 2,1 10-5,-2 7-11,-2 7-9,-3 0-1,4 4-4,-1 6-7,-3-4-7,5-4-4,1 0-11,1-6 0,1-6-5,-2-10-6,4-3-7,8-9-1,-1-11-29,-4-29-60,-2-11-70,-1-12-70,7-8-69,1-8-153,4-7-96,2-10-150,-3-4-151</inkml:trace>
  <inkml:trace contextRef="#ctx0" brushRef="#br0" timeOffset="31885.8513">12911 10710 1654,'7'-9'-76,"-4"2"25,6 2 12,-1-2 7,2 2 10,-1-3 16,2 4 12,2-4 21,1 3 10,-5 0 10,4 2 3,-2 2 15,-1 2 21,-1 5 24,2 9 10,-8 5 4,4 14 3,-7 7 15,0 16 3,-3 23 10,-4 38-7,0 14-7,0 10-8,4 6-1,3 7 4,3 0-9,8-2-5,2-2 0,4 3-14,5-9-10,-1-6-15,6-11-3,-4-5-12,0-13-5,0-10-16,-2-24-44,-5-13-49,4-5-49,-3-15-42,-1-6-55,2-10-59,1-4-65,-2-8-165,-1-7-74,-2-8 69,-4-8-100,7-4-85</inkml:trace>
  <inkml:trace contextRef="#ctx0" brushRef="#br0" timeOffset="32296.6639">14969 9835 1479,'0'-10'-59,"3"3"42,-3 2 25,0-2 15,4 1 8,-4 0 4,3 4 10,-3-1 15,0 3 26,0 9 25,0 0 20,-3 6 16,3 10 9,0 16 6,0 10 22,0 20 8,0 11 18,0 41 2,9 14-2,5 13 7,2 15-10,1 12-14,3 11-18,3 2-11,1-2-15,-1-3-17,-3-8-13,0-7-9,-7-7-14,1-16-33,-11-9-56,0-10-74,-3-14-83,-6-29-115,-1-15-118,-3-10-213,-10-10-41,-3-10 92,-7-5-270,-7-15-301</inkml:trace>
  <inkml:trace contextRef="#ctx0" brushRef="#br0" timeOffset="32953.936">4444 11425 2381,'6'30'-9,"-6"2"23,3 6 22,-3 2 26,4 2 11,-4 13 0,0 0 2,0 5-3,0 3 1,0-3-9,0 10-2,0-10-10,3 0-5,-3-3-2,4-3-6,2-3-8,-2-3-28,2-11-28,-3-2-33,1 0-23,2-10-26,1-2-33,6-3-49,-6-10-109,4-3-148,-2-2-183,-6-7-127</inkml:trace>
  <inkml:trace contextRef="#ctx0" brushRef="#br0" timeOffset="33174.3458">4907 11558 1754,'30'-44'82,"-7"17"17,-6 3-1,-4 3 6,-3 6 11,-1 5 6,-1 0 3,2 5 51,4 8 10,-1 4 15,4 8 2,2 9-2,-2 10-7,3 6-7,-3 10-13,3 12-15,-4 3-13,2 5-14,-6 1-13,2 1-14,-1-5-33,-3 1-48,1-6-56,-2-7-52,1-4-47,-3-7-57,3-4-61,0-5-87,0-4-197,3-7-72,0-6 90,4-8-191,-4-8-201</inkml:trace>
  <inkml:trace contextRef="#ctx0" brushRef="#br0" timeOffset="40414.9821">7311 6532 1157,'3'-7'148,"2"2"-62,-2 0-18,0 0 5,-3-1 12,3 2 1,-3-1-11,0 0-11,-3 0 1,0-1-2,-5 4 0,-1-1 2,2 1 3,-7 4 0,2 1 2,-1 5 4,-4 5 1,-4-1 0,-1 10 5,1 4-4,-2 1-2,-1 5 0,1 5 4,3 1-12,3 5-7,4-8-1,7 2-10,-5 1 0,11-4-3,4-1 4,3 3 0,2-7-2,12-4-1,2 1 3,6-9-5,1 0-2,8-7 0,-2-3-3,1-4-1,7-8 1,-1-5-7,7-3-5,-4-6-1,1-8-4,-4-4 1,1-6-6,-4-6 0,-7-5 1,-9 6-6,-5-6-6,-6 4 6,-6-1-6,-7 4 0,-3 4 1,-7 3-17,-3 1-12,-4 6-13,-3 1-15,-3 6-24,-1 5-19,5 3-22,-5 3-28,7 4-32,1 5-33,6 6-32,-1-3-69,8 0-145,0 2-47,3 4-16,3-4-22</inkml:trace>
  <inkml:trace contextRef="#ctx0" brushRef="#br0" timeOffset="40810.8483">8322 6579 1489,'7'-6'23,"-1"-2"8,1 1 13,-4 1 15,4-4 9,-3 5 14,-4-3 6,6 1 6,-6 2 0,0 0-6,3 0-8,-3 2-7,0 3-6,0 0-5,-17 13-1,8 4 7,-1 3 3,-4 8 4,-2 5-1,-1 6-2,1 2-3,2 4 1,1-2-1,-1 1-3,7 2-12,1-7 8,6 2-9,0-7 7,6 2 3,1-5-2,7 0 5,-1-6 0,7-3-5,4-5 3,-1-5-4,6-3 5,1-4 1,5-5 0,-2-5-8,0-4 1,0-7-8,1-7-6,-1-9-5,-6-4-4,-7-7-4,-4 2-7,-5-9-13,-5 0-16,-9 0-25,-11 2-31,-2 1-27,-14-1-33,-3 4-48,-14 3-55,4 10-47,-11 2-70,4 4-156,-7 3-58,4 7 71,-7-1-37,-4 2-24</inkml:trace>
  <inkml:trace contextRef="#ctx0" brushRef="#br0" timeOffset="41489.3272">10676 6428 1398,'-19'-18'39,"2"5"1,-7 3-3,10 2-4,-2 4-3,0 1 7,-1 8 14,-7 0 2,-2 10 10,-4 5 13,1 3 3,-1 7 5,-5 4 1,-1 9 0,-1 5-2,4 2-2,3 2-2,3-2-7,10-5-6,8 0 4,2-4 0,7-2 3,7-3 1,6-2 2,10 2-2,4-7-2,3-7-1,11-1 4,1-9-4,6-4-12,4-3-5,2-8-2,9-4 2,-6-8-12,5-10-1,-4-5 1,-8-6-6,-7-8 0,-9-4-7,-11-4-3,-10 4-1,-6-2-8,-11-1 0,-5 7-3,-12-1 1,-13-2-10,-5 1-23,-4 7-19,-7 3-17,7 7-28,2 1-31,7 6-41,5 1-60,9 9-56,-1-1-107,8 1-149,7-1 28,6 4-19,3 1-20</inkml:trace>
  <inkml:trace contextRef="#ctx0" brushRef="#br0" timeOffset="41661.865">11494 6290 1623,'33'30'101,"-10"3"2,-2 6 17,-5 1 6,1 11 5,-4 6 0,4 7-7,-7 4-12,3 0-10,-4-1-14,-1 1-7,5 2-15,-4-5-44,5-3-54,-3 0-67,8-4-71,-5-10-161,5-3-182,-1-5-94,2-11-107</inkml:trace>
  <inkml:trace contextRef="#ctx0" brushRef="#br0" timeOffset="42037.8604">13188 6159 1670,'0'-2'23,"3"-1"26,0 3 2,1-2 2,-4 0 10,0 2 4,0 0 19,0 0 15,-10 7 9,7 3 1,-8 8 6,8 1 1,-4 6-6,4 7-6,0 4-10,3 3-4,0 4-9,3 7-6,4-2-5,-1 2-10,5 1-11,2-2-4,4 1-8,-1-4-33,1-2-27,-1-4-38,1 0-46,-4-8-45,4-2-50,0-6-70,-4-4-161,-3-3-81,1-8-71,-2-1-84</inkml:trace>
  <inkml:trace contextRef="#ctx0" brushRef="#br0" timeOffset="42373.9597">13718 6312 1578,'10'-22'40,"-4"2"18,1 2 4,-4 8 11,-3 0 1,4 5-3,-4 0 20,-4 5 24,4 0 16,-12 15 5,1 2 1,-6 8-2,1 3 0,0 6-1,-8 2-12,8 4-16,-1 0-8,4 3-5,4-6-3,7 1-1,2-4-3,7 2 0,3-4-5,3-5-2,7-2-11,7-4-6,3-6-5,4-3-5,-2-4-4,2-8-6,-1-2-5,7-7 0,-3-6-6,3-4-2,-7-10-2,-3-5-11,-6-8-13,-5-6-9,-8 3-10,-8 3-13,-3 1-18,-9-2-22,-5 2-20,-7 1-23,-9 5-28,0 1-34,-3 5-31,7 7-40,3 2-57,-1 4-137,7 4-94,4-1 44,3 6-26,7 0-20</inkml:trace>
  <inkml:trace contextRef="#ctx0" brushRef="#br0" timeOffset="42646.7625">15719 6225 1312,'20'2'-6,"-4"5"21,1 4 20,-7 4 12,-3 4 23,-4 9 20,-3 0 19,-3 7 6,-4 5 0,4 0-5,-7 5-11,0 2-8,2 1-9,-1-2-6,3 0-8,-1 1-11,-1-9-31,6-1-35,2-4-47,-4 0-48,10-3-44,-1-6-88,5-3-430,0-4-162</inkml:trace>
  <inkml:trace contextRef="#ctx0" brushRef="#br0" timeOffset="42870.9552">16349 6162 2069,'7'-10'80,"-1"5"-9,2 8 13,-5 4 29,0 3 9,4 9 25,-1 5 15,0 6 7,2 8-6,2 8-11,-1 5-12,2 9-17,5 5-6,-2 2-15,2 2-32,0-1-48,1 2-50,0-2-56,-7-6-62,1 4-84,-8-13-122,-3-11-210,-3-3 31,-5-1-140,-5-7-167</inkml:trace>
  <inkml:trace contextRef="#ctx0" brushRef="#br0" timeOffset="44669.7222">7105 8160 417,'3'-7'23,"1"2"72,-4-1-4,3 0-21,0 0-8,0 0-5,-3 2 2,4-1 7,-4-3 13,3 1-4,-3 2 10,0-3 3,-3 3 8,3-2 8,-4-1 0,1 1 0,0 4-13,-7 3-8,-4 3-6,1 2 2,-7 8 4,-7 4 7,1 8 1,-8 11-5,7 0-7,-6 12-3,-1-2 3,4 8 3,4-1-2,10-6-7,-2-2-6,8 1-5,8-7 0,2-2-1,6 1 0,7-5-5,4-4-2,7-4 1,3-4-6,6-4-1,4-5-6,2-7-4,1-2-4,4-8-1,2-3-2,-5-7-10,5-5-3,-5-7-1,-5-6 3,-6-4-4,-11-8-14,-1-5-15,-12-3-11,-6-2-11,-6 0-14,-7-3-22,-11 3-27,-3 6-28,-3 9-32,0 3-37,3 4-36,-3 0-60,7 8-131,0 0-244,3 5-162</inkml:trace>
  <inkml:trace contextRef="#ctx0" brushRef="#br0" timeOffset="44866.1973">7788 7727 1943,'12'18'-5,"3"4"18,-5 8 32,4 5 12,-5 10 8,1 9-2,-2 1-4,-3 16 0,5 4-6,-3 0-7,4 30 1,1-2-21,-2-1-56,-2 1-75,-5-18-76,-6-8-182,-11 23-247,-10-7-108</inkml:trace>
  <inkml:trace contextRef="#ctx0" brushRef="#br0" timeOffset="45278.0948">6518 10057 1652,'17'-7'65,"-8"0"12,4-1-7,-5 5-9,-5 2-6,3-5-2,-2 6 16,-4 0 8,6 7 4,-3-1 1,2 3 1,-2 6 3,3 3 0,-2 2 11,-1 5 3,3 7-8,-4 1 6,4 7-12,-6-1-8,3 4-5,0 10-4,-3-3-11,0-8-7,3 8 2,1-7-11,-1-3-19,-3-4-34,3 0-34,2-6-51,-5-3-54,9-4-59,-9-5-96,3-3-201,4-8 9,-4-4-81,3-6-78</inkml:trace>
  <inkml:trace contextRef="#ctx0" brushRef="#br0" timeOffset="45626.1628">7542 9732 1773,'20'-15'78,"-4"3"-9,-6 4-1,1 1 5,-2-1 12,-7 3 5,3 3 1,-2 4 6,-3-2 14,-10 15-2,-3 3 4,-4 7-5,-6 2 4,-4 9-5,-3 3 4,-3 9-5,-1 2-6,4 2 0,0-1-3,3-2-1,11-4-4,-1-1 0,8-5-11,5-3 1,8 3-2,8-4 4,9 0-7,9-6-5,6-3-8,5-6-3,-1-6-8,3-3-4,1-7-3,-5-4-6,3-4-7,3-7-4,-5-3-2,-7-6-6,-1-10-31,-7-5-29,-2-10-33,-13-3-16,-7-4-20,-13-4-14,-11-4-27,-14-22-27,-2 19-33,-2 13-56,-18-14-75,0 19-165,7 10-51,4 10 73,-2 7-80,2 3-65</inkml:trace>
  <inkml:trace contextRef="#ctx0" brushRef="#br0" timeOffset="46057.0113">6668 11355 1504,'0'-3'8,"0"3"16,0 0-3,0 0 7,0 0 35,6 15 15,2 0 10,-5 5 13,-1 5 5,6 8 6,-2 1 4,-3 15-2,5-3-8,-3 7-9,-1 1-10,3 0-7,-1 1-9,2-2-4,-3-2-8,3 2-8,1-5-21,-1-3-26,-3-8-42,3-3-49,1 0-53,2-5-54,-1-9-90,-1-2-157,4-5-182,-3-6-121</inkml:trace>
  <inkml:trace contextRef="#ctx0" brushRef="#br0" timeOffset="46266.4517">7445 11369 1829,'23'-12'87,"-6"7"-7,-4 8-7,-2 4 11,1 11 21,-1 2 23,2 12 19,-3 11 6,0 8 11,-3 18-1,-1 0-12,1 6-7,-4 3-13,8 26-14,-8-17-12,3-12-35,4 0-57,1 2-40,-5-4-44,1-4-57,-1-3-62,-4-12-91,3-6-281,-5-5 53,-7-9-163,1-9-168</inkml:trace>
  <inkml:trace contextRef="#ctx0" brushRef="#br0" timeOffset="48404.2825">23143 3730 1291,'-7'-10'107,"-10"3"-50,1 2-16,-4 5-11,-10 0 11,0 5 10,-7 4 11,0 4 7,-13 9 11,3 1 4,-2 9 12,-5 2-1,7 7-5,1 2 2,2-1-9,10 3-3,1-5-6,10-2-8,7 1-4,2-3-5,10-4 2,8 1 4,10-4 2,6-1 4,10 0-8,10-6 0,3-2-8,4-5-2,-1-7-10,4-2-2,1-5-3,-5-2-1,11-11 5,-4 0-3,-3-3-7,-6-7-4,-5-6 1,-2-4-7,-17-9-5,4-3-3,-11-1-16,-10-3-16,-3 6-16,-3-6-18,-7 3-20,0 3-43,-5 7-31,7 1-34,-6 8-36,4-5-44,4 6-118,6 3-113,0-3-38,0 3-34</inkml:trace>
  <inkml:trace contextRef="#ctx0" brushRef="#br0" timeOffset="48601.7262">23596 3485 1410,'13'7'2,"-2"1"-2,2 2 32,-7 5 37,5 6 21,-5 5 18,1 7 15,-1 7 14,1 4-2,3 6-4,-3 6-3,6 7-5,-6 0-14,9 3-12,-2 4-7,2 0-9,5 28-17,-2-1-36,1-2-37,-6-12-51,-7-8-58,-4 0-52,-6-3-88,-4-4-175,-10-3-217,-3-3-145</inkml:trace>
  <inkml:trace contextRef="#ctx0" brushRef="#br0" timeOffset="49099.3114">23019 5516 1736,'13'-6'0,"-2"4"12,-1-7 3,-1 2 4,2 2 16,-1-5 9,-7 3 16,3-3 8,1 0 9,-3 1-2,-8-3 3,4 4 1,-10-1-5,4-1 0,-15 5-3,2 0 2,-8 5-5,-3 0 7,-7 8-2,-6 4-4,-8 9 6,2 0-5,-8 9-5,7 2 0,-4 2-7,11 1-2,7 0 11,6-1 5,0 2-18,6-2-1,8-1 5,5 0 5,8-6-4,6 1 3,8 1 4,1-3 6,9-6-6,6 0-5,3-6 0,3-1-1,4-5-6,-4-5-3,7-3 2,4-5-13,-8-7-1,4 0-4,-7-5-7,8-5-15,-11-9-15,-4-1-31,-9-2-23,0-2-24,-4 4-25,-10-1-31,-3 3-40,3 2-44,-6 6-41,3-3-41,0 3-116,-3 2-123,3 0 38,0 3-48,0 2-52</inkml:trace>
  <inkml:trace contextRef="#ctx0" brushRef="#br0" timeOffset="49355.625">23953 5225 1634,'23'0'109,"-6"0"-8,-4 0-9,1 3 22,-1 4 34,-7 3 35,2 4 32,-2 4 12,-3 9 3,4 6 11,-7 2-10,0 8-17,0-1-17,0 3-19,0 7-16,0 1-19,0 3-11,0-4-16,0-7-42,0-1-57,0-1-71,0 1-72,-7-6-93,7-1-117,-3-1-285,0-9 13,0-2 81,3-7-244,-8-8-261</inkml:trace>
  <inkml:trace contextRef="#ctx0" brushRef="#br0" timeOffset="55159.7035">10563 8065 983,'0'-4'137,"4"3"-30,-4 1-17,3-5-13,-3 2-1,0 3 2,0 0-3,2-3-2,-2 3 0,0-2 0,0 2-7,0 0-3,0 8 12,0 2 7,5 6 8,-5 3-8,3 3 4,-3 9 7,3 6-2,0 4-4,-3 0-10,4 5-3,-4 3-6,0 1-9,3 3-5,-3-6-2,0-2-5,0-1-7,0-3-4,-3-3-3,6-1-9,-3-6-26,4-4-32,-4 0-39,0-3-38,3-5-33,-1 0-40,3-6-52,0-1-159,3-3-106,-1-6-23,-4-3-29</inkml:trace>
  <inkml:trace contextRef="#ctx0" brushRef="#br0" timeOffset="55581.7829">11350 8292 1404,'11'-7'-24,"-2"-1"10,1 1 4,1 2 13,-2-6 21,1 7 22,-3-3 14,0-1 14,-1 4 6,1-4 5,-4 2 3,4 0 1,-3 2-1,2 2 2,-6-1-3,3 0-10,-3 1-9,0 2-1,-6 8 0,-5 4-1,-5 3 2,-1 5 1,-6 8 1,0 7 7,-1 2 0,1 4 3,0 1 1,3 0-2,3 0-3,4 4-5,3-4-3,3-4-3,7-1 8,3-2 8,7-2-1,7-3 4,3-5-5,7-2-3,3-7-2,3 0 8,0-9-11,0-2-4,4-5 0,4-5-7,-5-5-5,4-3-11,-4-8 1,-2-8-9,0-5-2,-12-6-10,-5-5-22,-4-5-35,-5-5-41,-8 0-24,-8 0-44,-5-5-56,-11 0-49,5 2-68,-7 7-204,-1-1-76,-12 8 91,1 2-110,-8 4-113</inkml:trace>
  <inkml:trace contextRef="#ctx0" brushRef="#br0" timeOffset="56916.7575">23256 7382 1574,'10'-17'-33,"-7"-1"-7,4 3 14,-7 3 12,0-4 27,0 7 6,-7-1 13,1 0 8,-6 2 7,0 3 10,-1 5 8,-4 3 4,-6 2 7,-4 4 2,-3 7 3,0 4-2,-7 7-1,1 1-2,6 5-7,0 1-3,-7 4-5,14-3-5,-4 5 0,11-5-8,-1 0-3,10-1-2,4 2 0,6-1-2,7-5 3,7 2-4,7-4-1,5-7-2,8 3-3,-4-7-2,7-4-4,4-6 1,2-2-5,1-2 0,-4-9-2,4-1-1,-10-3-3,-1-2-3,-6-8-1,-7-3-4,-4-2-3,-4-2-3,-5-3-10,-10 0-21,-7-3-18,-2 1-23,-5 2-26,4-3-37,-5 6-31,10-4-37,-11 4-52,7 4-144,4 1-239,5 0-131</inkml:trace>
  <inkml:trace contextRef="#ctx0" brushRef="#br0" timeOffset="57205.4682">24033 7042 1845,'17'-2'6,"-4"2"-2,1 2 6,2 1 23,-2 4 17,-1 6 13,4 1 19,-4 5 5,4 8-4,-4 2 0,-8 7-1,10 6-10,-2 8-5,1 0-3,-8 3-7,4 4-5,4 8-14,-1 0-16,0 3-26,-3-5-28,2 1-33,6-1-37,2-1-51,-10-14-89,2-6-211,-4-4-142,-1-6-95</inkml:trace>
  <inkml:trace contextRef="#ctx0" brushRef="#br0" timeOffset="57550.0591">23206 8586 1763,'10'0'21,"-7"4"2,4-2 12,3 0 19,0 7 17,7 0 6,-4 6 2,4 3 2,-4 4 0,-3 6-4,3-1-4,-1 8-8,-1 0-8,3 1-3,-9 5-5,4 0-7,0 4-1,-2 0-18,7-1-30,-12-3-26,5-3-58,0 6-45,7-5-43,-8-8-94,0-1-156,1-7-122,4-1-52</inkml:trace>
  <inkml:trace contextRef="#ctx0" brushRef="#br0" timeOffset="57914.0837">24610 8715 1653,'6'-18'33,"5"3"12,-11 6 13,3 1 7,0 0-2,-3 3 6,0 2 16,-6 3 11,-5 8 4,-5 2-3,-1 5 0,-10 8-7,1 2-2,-4 2-5,-5 6-6,5 2-2,0 0-8,0 3 1,5-4-3,-2 1 0,9-5 6,3-3 5,8 2-5,-3-5 12,7-4-11,3 0 4,3-5-4,9 0-13,3-5 3,8-2-9,-1-4-8,6-1-6,4-6 6,9-4-11,-7-5-3,6-6-1,-4-4-4,-2-8-8,3-2 1,-10-6-5,-8-3-19,-2 2-21,-7 3-26,-17-1-32,-2 3-36,-15-4-45,-6 6-40,-3 3-51,-11 2-61,4 5-179,-8 4-46,9 3-93,3 5-133</inkml:trace>
  <inkml:trace contextRef="#ctx0" brushRef="#br0" timeOffset="59117.4778">12818 8144 1707,'6'-8'-31,"0"4"4,4 2 11,-2-4 3,-2 2 13,4 1 18,1-2 11,-2 5 9,1-2 8,1 7 12,2-3 13,-1 8 7,-1 3 3,2 7 10,4 5 3,-7 1 11,0 8-8,-3 3 3,3 3-3,-7 7-7,7 4-12,-6-1-5,-1-1-7,0 4-3,1-3-8,2 1-4,-3-4-4,0-7-9,1-1-8,3-3-31,-4-4-28,1-5-39,-1-2-47,0 0-44,3-5-40,-2-3-80,3-4-183,0-5-185,-1-3-144</inkml:trace>
  <inkml:trace contextRef="#ctx0" brushRef="#br0" timeOffset="59383.7675">13488 8225 1741,'15'-14'-4,"0"5"14,-2-3 10,1 4 20,-4 1 21,-2 0 17,1-1 9,0 4 0,-2 1 23,3 3 21,3 4 8,-3 7 14,1 6-14,-2 5-1,1 8 0,1 5-10,-5 3-9,0 9-9,1 3-7,-4 0-15,5 3-4,-6-1-8,6 4-9,1-5-4,-6 2-30,7-3-44,-2 1-36,-2-12-49,0 5-59,5-3-87,-4-6-191,-1-5-154,-3-6 88,-3-7-137,0-5-133</inkml:trace>
  <inkml:trace contextRef="#ctx0" brushRef="#br0" timeOffset="60853.8006">23352 10355 1087,'19'-11'138,"-8"2"-62,-4-1-28,0 2 8,-4 3 1,-3-2-13,-3 1 5,-7 1 10,-5 3 13,0 0 8,-5 4 5,-10 0 2,-10 9 5,0 1 3,-10 6 2,-4 4 3,-6 6 0,7 5 0,-7 1-14,7 4-4,3 2-9,7-1-3,13-3-5,0 2-6,9-4-3,12-1-4,1-1-3,16-5-3,-2 4-2,10-1-3,11-9-2,3 3-2,3-5-2,18-3-8,-12-4 2,5-4-3,6-3 1,3-5-6,-2-5-2,9-6-5,-7-3 6,-3-4-11,-4-4 2,-2-8 3,-14-3-6,0 0-4,-16 1-6,-5 0-11,-6-4-16,-3 10-18,-10-7-25,-6 0-29,0 6-38,2 1-42,-11 4-29,13 2-46,3-2-119,-2 4-132,8-2-56,-4 3-63</inkml:trace>
  <inkml:trace contextRef="#ctx0" brushRef="#br0" timeOffset="61072.3344">23976 10035 1718,'14'0'61,"2"0"-6,-2 3 22,5 3 17,-2 5 14,4 1 16,-5 10-2,4 4 5,4 3 10,-8 9-21,1 4-3,-2 6-7,0 3-11,-2 0-9,1 12-9,-11-7-19,7 1-36,-10 3-40,0-3-49,0 3-47,0 1-44,3 6-53,-3-10-94,0-2-205,0-3-141,-3-4-147</inkml:trace>
  <inkml:trace contextRef="#ctx0" brushRef="#br0" timeOffset="61393.471">22926 11582 1932,'10'-13'47,"-4"4"-5,1-1-5,0 6-3,3 1 26,-10 3 12,6 4 20,1 9 16,0 4-4,-4 3 0,4 8 1,-4 4-8,-3 7-14,0 0-7,3 3-9,4 7 3,-7-3-13,0 4-4,4-2-14,-4-6-25,0-3-30,3 0-36,0-4-45,4-2-51,6-4-49,-3-3-51,0-6-133,7-6-112,-1-4-72,5-5-67</inkml:trace>
  <inkml:trace contextRef="#ctx0" brushRef="#br0" timeOffset="61615.8817">23846 11376 1667,'24'-24'88,"-5"4"3,-5 6-8,-1 1-7,-6 8 9,0-1 40,-1 9 20,1 5 25,3 5 17,-3 4 9,-4 8 10,0 5 1,4 7-11,-7 4-19,0 3-13,-7 9-17,1 0-12,-5 1-15,5 1-23,-4-2-48,0-1-48,3-2-59,4 1-48,-7-8-54,0 3-67,6-9-74,-2-4-164,-4 0-120,-7-3 68,1-8-161,-14-2-173</inkml:trace>
  <inkml:trace contextRef="#ctx0" brushRef="#br0" timeOffset="61927.0516">22092 12550 1909,'-27'10'44,"11"-3"-2,2 1-5,1-7 17,7 3 17,6-2 13,0-2 4,16-6 10,7 5 20,28-7 5,15-2 6,61-7 10,12-2-6,25-2 3,26 1-5,27-2-3,7 2-20,15-1-11,9-1-8,-2 2-11,-2-4 7,-1 5-54,-6-3-47,-3 0-69,-28-2-93,-12-7-118,-25-1-271,-25-4 0,-21-7 84,-26-4-116,-23-6-98</inkml:trace>
  <inkml:trace contextRef="#ctx0" brushRef="#br0" timeOffset="68634.0206">24270 12738 641,'0'-6'93,"3"0"15,-3 5-1,0-2-23,0-2-14,0 2 2,0 1 1,0-1-5,0 3 6,0-4 0,0 1-5,-3 3-4,-7-2-5,3 2-2,-6 0 0,-8 2 6,2 3-2,-1 2-2,-7 1-1,0 4 1,8 4 4,-11 1-2,0 0 3,3 6-1,3 0-4,1 2 1,-1 2-2,5 0-2,2-2-6,4 6-1,2 1 6,5-7 7,6 0 1,3 0 10,11 0-2,-1 3 6,4-3 2,2-3 4,8-4 4,6-3-2,5-3 9,-8-2 2,13-3 6,-13-4 4,3-3 3,3 0-2,2-7 0,-12-1-6,6-12-11,-4 0-8,2-3-5,-10-3-9,3-6-10,-13 3-5,4-3-4,-8-1-8,-2-2-2,-1 5-8,-6 0-3,-1-3-14,-2 4-41,-1 0-39,0 3-35,1 3-38,-4 1-35,3-2-47,7 7-55,-10 0-71,7 2-225,3 1-26,-10-4 77,3 3-112,-3 0-130</inkml:trace>
  <inkml:trace contextRef="#ctx0" brushRef="#br0" timeOffset="75447.2203">22752 13050 470,'4'-3'71,"2"-1"49,-3 1-11,5-3-34,-5 4 17,3-4-19,1 2-5,-1-4 4,2 3 6,-2-2 11,1 2 10,-1-2 21,5 1 9,-11 2 10,6-1-6,1 2 6,-4-1-7,0 1 5,0 1-5,5-2-7,-8 2-11,0 2-12,0 0 2,3 11 41,-6 1-15,3 5-4,0 0-5,-8 7-5,5 3-4,3 5 2,0 4 5,3 3-7,-3-2-7,8 4 0,-8-1 3,3-1-10,0-1-11,4-1-8,-7-4-5,0 2-6,3-10-9,0 3-3,-3-6-10,3-3-2,-3 2-6,5-3-9,-5-1-14,0-5-25,0 1-25,3-2-28,-3 3-34,3-6-32,-6 1-41,3-6-67,0-3-62,0 0-102,-8-8-214,2-1 27,-4-8-223,-4-3-298</inkml:trace>
  <inkml:trace contextRef="#ctx0" brushRef="#br0" timeOffset="90863.5306">15651 8127 646,'8'-5'-2,"-1"3"113,3-1-3,-4-2 0,1 3-10,0-1-14,-1 0-3,1-1 7,-1 1 14,-2 1 9,3 0 5,-4-1-2,0 0-3,1 3-4,-4-2-6,3-1-10,-3 3-10,0 0-6,0 0-8,-10 8-1,-4 2-4,-2 5 2,-1 0-1,-4 5 0,2 5-2,-2 2-1,-1 2 4,-1 5 1,3 4 1,-1-4-6,5 4 5,-2-6 1,6 1 6,-2-1-7,5 3 3,2-5 7,1-5 5,1 3 5,2-6-5,0 1-5,3-3-8,0-2 7,6-1 9,5 0 6,1-4-2,6-1-6,-2-2-7,5 1-1,-1-7 1,3 1-1,-1-7-5,6-1-2,-1-4-14,-1-7-1,1-2-5,3-4-9,-4-7-2,-2-6-4,-4 5-2,0-4 0,-3 2-12,-8-3-16,2 3-1,-5 5-2,-2-2-12,-1 2-10,-3 2-8,0 3-12,0 0-20,-3 0-9,-4 5-16,1 1-7,-5-2-1,5 6-16,-4 0-19,3 0-31,0 1-46,4 1-36,-4 4-35,4-2-95,0-2-176,3 2 14,0 0-116,6-2-150</inkml:trace>
  <inkml:trace contextRef="#ctx0" brushRef="#br0" timeOffset="91337.2319">16876 8237 1627,'7'0'-93,"-4"-2"35,1 2 16,-1-3 17,-3 3 5,0 0 16,6 3 17,-2-6 12,-4 3 13,0 0 7,7 0 16,-7 0 8,0 0 15,0 0 12,0 0 14,3-1 8,1 1-2,-4 0-8,-4-6 0,1 0 1,-1 2-16,-3 0-6,1 0-12,-4 4-4,-4-2-5,-2 4-4,-7 6-4,-4 2-3,0 5 3,-6 7 13,0 2 3,-1 5-4,1 3 8,0 2-7,6 0-2,-1 1 8,2 0 0,9-3 6,4 1-2,-1-1 8,8 1 3,6-6 0,0-2 12,3 1 6,8-4-1,5 3 7,8-5 5,2-5 3,0-5-27,4-3-5,5-2-7,0-8-7,5-1-6,-2-9-7,8-7-7,-2-10-5,-1-7-5,0-11-7,-5-2-7,-5 1-7,-6-7-27,-5 1-25,-11 5-36,-1 0-54,-10 8-62,0 2-53,-7 0-63,1 7-81,-8-2-182,-10 0-111,-2 1 75,-4 1-251,-7-1-328</inkml:trace>
  <inkml:trace contextRef="#ctx0" brushRef="#br0" timeOffset="102387.7286">2639 15022 3348,'7'0'-40,"0"0"13,-4 0 12,3 0 15,-6 8 26,0-4 14,-6 9 13,0 5-2,-5 0 18,-5 6 5,2 3-5,-2 4-3,-5-4-8,-2 11-7,3-3-2,-3-3-36,-1 8-44,5-12-51,-8 7-56,7-10-62,4 5-71,-5-10-141,4 5-120,1-9 40,5 5-96,2-8-87</inkml:trace>
  <inkml:trace contextRef="#ctx0" brushRef="#br0" timeOffset="139748.5482">10553 8277 1654,'-3'-3'-181</inkml:trace>
  <inkml:trace contextRef="#ctx0" brushRef="#br0" timeOffset="140387.8253">10550 8270 1263,'-3'-3'-79,"3"-2"9,0 3 10,0 2 7,-5-8 7,3 6 8,-5-3 11,3 0 10,1 2 21,3 1 18,-3-1 8,0-1 5,-5 1 14,8 1 7,0-2 13,-2 2 8,2 2 2,-7-2 1,3-3 7,4 2-1,-3 3-1,3-5-4,-3 2-9,0 1-6,0 0-5,-4-3-1,4 2 6,-5-2 7,5 2 3,0-1-1,-3 1-8,2-1-5,-2-2-1,-2 4 0,2-2-1,-4 1-6,4 0-4,-2-3-5,-1 4-3,-1 2-3,4-2-7,-5-2-3,1 4 2,-4 4 5,1-2 1,1 0-5,-2 7-2,-3 0 8,0 4 0,0 2-2,1 2-5,-4 7 2,0-3-5,3 4-3,-3 4 2,4-3-7,-5 3-3,5 5-1,-1-2-1,8 1 3,-5 2 2,7-2-2,-3-1-3,7 0 4,0-2 3,3-3 3,3 2 0,0-5-2,4-2 3,-1 2-1,5-2 13,2 0 2,0-4-3,4 0 1,-1-3-2,4-1 1,1-2 6,2 1-7,0-3-1,4 1 3,0-4 2,3-2-11,0-1-3,0-1 0,3-3 6,-3 0 11,0 0-6,0-4 5,-3-2 4,0 0 0,-4-6-3,4 0-8,-8-1-2,2-6 0,-1-3-7,-5-4-2,0-1-3,-10-4-2,3-3-10,-6-1 9,2-5-6,-8-1-2,2 2 1,-1-5 3,-4 5 1,4-1-4,-2 1 0,-5 1-3,8 1 3,-8 1-1,3 1 1,-4 3 9,6 2 0,-2 1-2,0 5-4,0 4 3,1-2-2,-2 5-1,6 1-2,-5 1 0,4 0-4,-1 3-5,1 0-8,-3 3-23,-1 1-28,0 4-55,0 2-37,4 2-49,3 0-46,-6 6-50,1 0-97,5-4-205,8 4-7,-5-6-148,3 3-241</inkml:trace>
  <inkml:trace contextRef="#ctx0" brushRef="#br0" timeOffset="141624.1184">11614 8202 1854,'3'-5'-145,"0"0"41,-3-2 13,3-1 25,-3 3 13,5-2 18,-5-1 4,0 4 12,0-7 8,-5 4 9,5-1 15,-3 3 9,-3-2 6,2-1 13,0 1 9,-1 0-5,-3-1-1,-1 4 5,-1-2 0,-1-2 0,-2 2 4,-4 6-2,4-1 3,-4 1-2,1 1-4,-1 5 0,-2 2 12,-2-1-4,-2 6-1,7-1-6,-5 3 5,1 3 8,4-1-6,-5 3 1,2 2-1,2 4 1,4-1-2,-4-1-6,4 8 11,-1-6-7,4 2 0,0-1-2,3 3 1,-2 3-1,5-3 5,1-3-5,0 1-4,3-1-1,0 1-7,3 0-1,0-4-1,4 3 2,2-1 3,2-4 2,2 3 0,1-5 1,2 3 4,4-6 12,-3-2 3,6 0-6,1-4 0,3 1 7,-1-5 1,8 0 6,-4-2-9,6 1 9,-3-6-2,7-3-6,-5 0 1,6-2 1,3-2 3,-8-3-3,5-5-9,-4 1-2,-5-4-7,-4-2-1,-1-3-3,-4-3-6,-3 0 1,-7-2 0,0 1 6,-6-3-7,-4 3-3,-6-4-7,0 1-3,-7 0-1,0 0-4,-4 3 0,1-1-5,-4 3 0,4-3-1,-4 4-5,1 4 1,-2-2-1,3 1-3,0 6-18,3 0-5,-2 0-21,-2 3-36,5 4-40,-2 2-42,-1 2-50,4-1-44,0 5-77,5-5-150,-6 5-219,5-2 117,2-1-193,0 1-261</inkml:trace>
  <inkml:trace contextRef="#ctx0" brushRef="#br0" timeOffset="142785.9724">15899 8485 2043,'0'7'-46,"0"0"15,0-1 7,0-1 8,0-4 20,-3 5 23,3-4 19,0 4 8,0-6-2,0 0-3,6-2 0,2-2-9,4 0 6,6-6-3,7 2 3,13-2 3,5-2 3,14-6-6,12 1 2,9-1 3,1 1 2,1-1-6,4 0 7,-8 4-3,1-4-2,-17 6 6,-3 2 3,-11 1 8,-5 1-3,-5 0-3,-9 0 1,-11 3-7,-9 0-10,-14 3 1,-5 2-9,-15 0-3,-10 0 0,-16 2-4,-14 6-3,-26-2-4,-35 11-1,-11-2-3,2 2-3,0 5 0,8 3 1,1 3-3,15-2 3,9 8 6,25-9-4,19-3 0,13 1-3,9-1 2,16 1 25,6-5 1,11 4 6,13-2 6,8 0-3,14 2 0,19-2 1,19 0-9,9-3-2,6-1 7,13-4 8,35-2-2,-17-5 1,-11-5-1,3-2-3,31-6-8,-8-7-20,-2 1 1,-26-7 1,-18 4-2,-6-3-3,-11-3-5,-9 3-1,-6 0-1,-8-1 1,-13 0-3,-10 1-2,-14 0 0,-6 6-2,-12-7-2,-19 3 0,-12-2 0,-14 1 1,-16-2-8,-8 6 4,-3 3-2,-9 2 2,0 5-1,-1 5 3,5 0 1,2 5-1,17 0-7,4 2 4,6 3 1,12-3-6,6 4 2,8-2 2,7 3 1,15-3-1,7-2-1,10-2-1,7 0 7,9-2 0,9-3-5,10 0-2,13-3 2,14-4 2,16 0-1,3-5 0,7 0 1,2 0-3,-2 0 6,-6 2-2,-17 2-3,-4 1-1,-9-3 4,-11 6-2,-2-2-4,-11 0-11,-3 4-28,-6 0-34,-8 2-34,-2 0-36,-8 2-45,1 0-45,-4 2-68,-3-2-137,0-2-223,0 0 101,-19-8-154,11 1-208</inkml:trace>
  <inkml:trace contextRef="#ctx0" brushRef="#br0" timeOffset="143587.8282">17880 7998 1822,'7'0'-37,"-1"0"19,1 0 1,-4 0 7,-3 0 8,7 0 14,-3 2 27,-1-2 12,0 7 13,-3-2 5,0 5 10,0 0-2,-3 5 8,3 3 23,-3 4-10,-1 1 6,0 7 9,4 5 4,-3 5 0,3-1-8,0 5-10,0 0-8,0-1-2,7 4 2,-3-4-2,2 1-5,1-6-8,2 3-7,2-7 2,-1 1-9,-1-2-8,5-3-2,-4 0 0,4-3-13,-4-7-2,-4 1-5,4-2-3,-3-4-1,0-3-16,-1 0-13,4 2-45,0-8-40,3-2-51,1-2-49,2-4-44,1-2-45,0-8-105,6-5-160,4-5-2,0-1-41,-4-2-83</inkml:trace>
  <inkml:trace contextRef="#ctx0" brushRef="#br0" timeOffset="143965.8163">18927 8254 1645,'13'-17'15,"-2"-1"26,-5 4 9,-2-4 10,-1 3 14,-3 0 13,0 2 11,3-1 5,-6 1 4,3 0-9,-7 6-8,1 0-11,-8 4 2,1 3 1,-4 6-5,-6 3 1,0 9 3,-4 4-2,-3 8-1,0 3 2,0 2-3,3 2-1,3 1-2,2-1-10,4 4-3,2-2-4,6-6 4,4 1 1,6 2 5,0-9 1,6 5 3,8-4 0,-2-1 8,9-1-11,2-6 10,3-3 12,4-5-1,4-1-5,-1-6-5,1-5-8,0-5-6,2-8-3,7-7-12,-2-7-8,-5-8 0,1-13-4,-4-4-23,-10-3-1,-2-6-3,-8-2-7,-7 12-14,-12-2-33,-4 6-68,-10 2-78,-10 0-102,-13 0-131,-8 7-275,-9 4 73,-33-9 96,-21 0-172,-9-2-194</inkml:trace>
  <inkml:trace contextRef="#ctx0" brushRef="#br0" timeOffset="160807.4405">10857 8052 683,'0'5'40,"0"-2"71,0-2-13,-4 3-12,4 0-25,0 0 6,0-2-19,-3 1 10,3 1 4,-3-1 1,3-1 7,-4 1 5,4 0 1,0-3 9,0 0 9,0 4 7,0-4 10,0 0 6,0 0-5,7-7-10,3-2-15,3-5-2,10-4-10,1-4-5,12-5-7,5-6-6,8-3-2,25-20-8,6 3-3,0-2-7,7 3-1,3 2-4,-3 2-5,0 3-2,-22 8-2,-10 9-3,-12 6-3,-11 2-1,2 4-16,-4-1-28,-9 5-41,2 4-46,-10 3-30,-3 2-66,-10 3-204,0 0-102,-20 3-40,-3-3-58</inkml:trace>
  <inkml:trace contextRef="#ctx0" brushRef="#br0" timeOffset="166313.9766">14035 8237 2128,'3'6'-94,"0"-6"22,7 2 15,4-4 24,5-6 35,2-2 23,2 0 13,7-8 5,0-2 4,4 0-1,5-2-5,-2-6-2,7-1-5,-1 0-6,1-2 0,-1 3-4,0-2-7,7-2-5,7 1-44,-11 4-59,4 5-54,4-11-177,-7 11-259,-1-4-80</inkml:trace>
  <inkml:trace contextRef="#ctx0" brushRef="#br0" timeOffset="222043.3588">688 13101 3428,'-3'-4'-264,"0"-4"70,0 3 46,3 1 24,0-1 28,-4 2 29,4-4 29,0 4 28,0 0 20,0-1 17,-3 1 10,3-2 10,-4 5 13,4-4 3,0 4 4,-3-3 5,3 3 0,0-6 2,-4 6 4,4 0 15,0 13 31,0-2 13,0 6 3,4 5 2,-4 6-3,0 11 5,0 2-3,3 11-2,4 3-5,-7 0-3,4 3-1,-1-1-7,0 0-5,3 1-4,-2-8-7,3 7-26,0-11-13,-1 1-5,-3-5-6,-3-1-5,3-7-4,1 2-8,-1-6-1,-3-3-4,4 0-10,-1-4-6,1-1-12,-1-1-13,-3-6-17,3 2-23,-3-2-28,0-8-34,6 4-42,-6-4-51,0-4-62,4-3-70,-4 0-157,0 0-174,-7-10 71,1 2-337,-4-2-409</inkml:trace>
  <inkml:trace contextRef="#ctx0" brushRef="#br0" timeOffset="263746.2893">10483 9562 674,'4'-10'278,"-1"2"-126,0 1-50,-3 2-13,0-2 0,-3 0-11,0 1-2,-1-3-1,1 4 11,0-1 4,-1 0-5,0 5-6,4-2-9,0 3-4,0 0 29,-6 7-1,3 4 3,3 4 2,3 5-5,3 5-6,2 9-3,2 4-9,2 10-10,-1-2-1,5 15-6,5-1-6,-5 0-4,1-2-2,-4 2-6,4-11-5,0 2 1,-4-3-8,0-4-4,1 2-1,-1-12-29,-3-1-26,0-6-41,0-2-38,-4-2-35,2-3-58,-5-8-126,0-7-207,-3-3-116,2-6-149</inkml:trace>
  <inkml:trace contextRef="#ctx0" brushRef="#br0" timeOffset="264074.9233">11260 9573 1809,'14'-9'12,"-1"2"8,-3 2 3,-3 2-4,-1-2 8,1 3 10,-1-3 14,-2 3 9,3 2 6,-4-3-2,0 8 25,4 2 12,-1 4 1,2 9 9,-5 5 0,3 10 0,1 7 2,-4 7-6,0 10 0,5-2 2,-5 13-13,3 0-3,-3 0-15,7-3-2,-2 2-7,4-6-14,-2 0 0,4-12-2,-4-1-10,-1-3-1,2-9-16,-1-1-36,-4-5-39,2-2-44,-2-6-51,1-3-60,-7-3-94,3-6-291,-6-1 50,-1-7 78,-5-6-66,-2-8-30</inkml:trace>
  <inkml:trace contextRef="#ctx0" brushRef="#br0" timeOffset="268858.0997">13324 9792 1404,'0'-5'-30,"4"0"27,-4 3 14,4-1 11,-1-2 21,-3 2 19,3 1 13,0-3 10,-3 3 2,0-1-2,0 3-3,0-5-7,0 5-8,0-2-8,0 2-3,0 0 7,-13 10 6,6-1 3,-6 4 1,-1 5 5,-2 4 0,-4 3 6,-4 10-11,-2 2 3,-1 1 0,-6 10-11,10-6 1,-1 3-1,0-2-6,8 3-4,6-5-4,3-3-5,7-1-2,0-2-1,11-2 6,2-4-1,10-4-2,0-2-8,7-1-1,0-6 3,7-6-11,-3-6 2,-1-5-9,3-2 1,4-11 0,-2-2-9,-2-12 2,-3-6-9,-6-7 0,-3-4 2,-8-2 0,-11-3-6,-1-1 2,-10 5-1,0-3-4,-4 5 2,-7 1 0,4 9-1,-1 1-13,1 6-5,-1-1-11,5 8-24,-1-2-30,-1 4-36,5 5-17,1 0-26,3 6-39,2 5-54,0-3-110,2 0-180,3 2-107,1 3-148</inkml:trace>
  <inkml:trace contextRef="#ctx0" brushRef="#br0" timeOffset="269208.2381">14051 9813 1769,'14'-7'-13,"-7"2"19,-1 2 10,-3-3 21,5 1 17,-5 3 11,-3 2-3,0-3 2,-8 8 7,-1 0 9,-1 9 14,-7 2 4,-2 9 0,-5 9 7,-3 2 2,0 7-3,-3 7-8,3 0-3,1 3-2,6-11-1,3 3 1,1-6-11,9-1 4,3-3 13,4-4 4,4 0 1,10 0-2,5-6 2,1-3-5,10-5-4,0-1-11,0-8-6,0-7-7,7-2-7,-1-4-3,2-10-7,2-9-10,-4-6-4,5-12-9,-8-9-27,-3-6-20,-7-2-48,-3-2-12,-7 1-23,-6 6-25,-10 4-41,-1 0-55,1 9-66,-7-1-156,-10 3-183,-6 0 92,-8 3-136,-16 0-167</inkml:trace>
  <inkml:trace contextRef="#ctx0" brushRef="#br0" timeOffset="273113.8226">16316 9902 939,'0'-9'62,"0"-2"10,0 2 14,0-2 8,0 1 9,0 0 0,0-2-16,0 1 0,-3-1 11,3 3 9,-7-4-3,0 0-4,0 6-6,-2-1-8,-8 3-4,-3 5-1,-3 3 2,-11 4-2,-2 5 5,-8 12-1,-2 0 1,-4 11 0,-4 5-5,5 5-6,-2 0-9,7 3-7,1 2 0,10 0 1,13-4 0,3-3-2,6 2 0,11-7 2,11-1 9,6 6-1,10-8-1,6 0-5,7-7-2,3-3-8,8-8-4,1-2-1,5-6-7,-3-5 0,3-8-7,3-3 0,-3-10-4,9-8-6,-6-10-4,-3-5-3,9-20 2,-23 3-17,-8 4-2,-10 1-4,-12 7-8,-3 4-1,-10 4-14,-2 5-17,-8-1-21,-4 3-17,-5 6-23,2 0-19,1 7-30,-2 0-30,6 2-36,0 6-35,6-5-59,2 2-124,2-1-92,2 6-36,2-3-67</inkml:trace>
  <inkml:trace contextRef="#ctx0" brushRef="#br0" timeOffset="273319.2222">17157 9622 1652,'22'0'37,"-5"5"-3,1 3 25,-9 5 35,1 4 16,-4 8 28,-6 4 6,-3 12 10,-7 12-7,-2 9-16,-2 7-9,-10 27-16,11-14-17,4-7-56,-2 0-71,4 0-80,4 3-94,-3-9-161,-5 0-140,1-6-98,-3-12-110</inkml:trace>
  <inkml:trace contextRef="#ctx0" brushRef="#br0" timeOffset="277308.3212">10193 11635 1600,'0'-8'-60,"-3"-1"14,3 0 20,-4 1 7,4 2 15,0-2 24,0 3 14,-3 0 18,6-3 6,-3 4 13,0 1-5,0-1 1,0-2-4,0 1 0,4 4-9,-4-2 0,0 0-6,3 1-2,-3 2 11,0 0 7,0 0 5,6 12 1,-2-4 6,3 3-4,-4 5-8,0-1-4,1 7 5,-1 3 3,3 3 1,2 5-7,-5 1 0,0 4 1,0-1-6,1 6-4,-1-3-6,0 4-3,0-4-5,1 3-4,0-2 9,-1-4-15,0 4-2,0-10 0,1 1-7,-1-4 4,-3-3-5,3-3-5,-3-1 3,3-4-21,-3-2-14,0-1-13,4 0-20,0-2-22,-4-4-41,0-3-45,3 0-47,-3-5-53,0 0-134,3-12-118,0 1-81,4-2-91</inkml:trace>
  <inkml:trace contextRef="#ctx0" brushRef="#br0" timeOffset="277731.3416">11140 11800 1523,'14'-10'-38,"-5"0"19,2 2 16,-1-1 10,-4 1 17,-3-2 14,4 2 19,-3-2 5,-1 0 7,-3 1 3,0-2 7,-3 2 5,3 1-3,-4 3-6,0 0-8,1 2-5,-3 3-7,-7 8-1,-4 5 1,-4 4 7,2 5 5,-4 6-3,-4 7-5,3 1 3,2 5-3,-2-1 1,4 3-2,3 0 2,4-4-2,3-3-3,3-2-4,7 2 2,3-4-1,4-2 8,6 0 4,7-8 2,4 1-6,6-5 0,3-6 1,4-2-15,-4-5-2,3-8-6,5-4 2,-1-6-6,0-8-6,0-8 3,-6-5-2,2-14-7,-12-7-3,-2 0-8,-11 2-10,-8 3-16,-6-1-21,-11 2-21,-5-3-15,-8 7-25,-3 5-29,-4 5-37,1 2-39,0 8-44,-4 3-105,6 4-190,1 1 54,0 4-39,4 4-29</inkml:trace>
  <inkml:trace contextRef="#ctx0" brushRef="#br0" timeOffset="294837.4879">22852 894 874,'0'-12'100,"0"0"-22,0 2 9,0-2 7,0 1 11,0 1-4,0 2-1,3-4 2,-3 5 8,0-1 1,0 1-6,0 2-11,0 1-11,0 1 3,0 3 8,-6 7 3,3 3 6,3 2-9,-7 3 1,4 7-4,0 2-11,3 3-8,-11 3-4,8 2-6,3 1-10,-3 2-2,-1-3-3,4 4-7,4-2-7,-4-1-4,6 1-22,-3 0-21,5-7-31,-8 0-35,3-3-38,0-3-37,4 1-32,-7-10-49,6-4-119,-3-2-154,5-8-51,-5-7-61</inkml:trace>
  <inkml:trace contextRef="#ctx0" brushRef="#br0" timeOffset="295080.5716">23336 594 1476,'14'-4'15,"2"-1"8,-11 2 3,6 1 23,3 4 27,2 3 20,-2 0 11,2 8 10,1 0 3,6 4 2,-5 8 4,-6 2-8,6 6-1,-6 3-7,6 8-13,-6 1-9,-5 0-11,4 3-4,2 1-7,0 4-6,-3 4-21,10 3-26,-3-3-37,-4-7-42,4 0-42,-4-2-48,4-3-50,-4-4-81,1-7-165,-5-4-199,-2-4-146</inkml:trace>
  <inkml:trace contextRef="#ctx0" brushRef="#br0" timeOffset="295369.3392">23233 1577 1938,'0'0'24,"-7"-2"-6,3 2 2,4 0 11,-3 5 23,0 2 25,3 7 15,-7 2-2,4 9-1,0 6-2,3 3 1,-7 4-12,3 2-3,8 2-6,-4 3-10,7-3-2,-7 3-5,0 3-8,6 0-2,1-9-3,-4 0-21,0-3-27,1-3-32,3-3-40,-4-5-39,7-2-39,-7-3-35,-1-6-133,10-1-191,-12-6-62,3-4-80</inkml:trace>
  <inkml:trace contextRef="#ctx0" brushRef="#br0" timeOffset="295744.1776">23913 1712 1557,'10'-7'-5,"10"-1"16,-14 3 3,5 1 11,-5-2 10,1 4 4,-4-1 10,-3 3 13,0 0 9,-3 11 8,-7-4 2,0 5 3,0 3 1,-10 8 0,0 4-2,0 1-3,-7 7-3,4 2 0,0 1-6,-7-1 1,6 1-9,4-1-2,7-4-2,0-1 1,2-1 0,11-4-5,0-3 11,7 0-11,7-7 0,6 0-7,6-7-5,-3 0 3,7-7-12,7-6-1,7-5-5,-1-6-1,4-9-5,10-10 2,-11-10-7,-2-6-2,8-21-6,-14 5-9,-8 10-4,-14-2-17,-6 9-20,-8 9-20,-4-2-23,-11 3-36,-12 6-42,7 7-42,-12 5-33,0 5-81,-11 3-171,-2 4-148,-1 3-133</inkml:trace>
  <inkml:trace contextRef="#ctx0" brushRef="#br0" timeOffset="296083.2839">22292 2652 1796,'-6'11'31,"3"-4"3,-5 0-2,5-2 6,3 0 15,0 0 20,0-3 1,3 1 2,8-3-1,2-3 4,10 1 4,11-3 3,12-5 1,7-3 1,28 0-2,39-13 0,13-2-4,14-1 9,23-4-5,10-1-9,23-3 0,7 0-16,4-1 0,-4 4-9,-3 1-6,-1 3-4,-19 6-6,-10-2-5,-17 6-33,-16 3-29,-41 5-31,-23-1-49,-10 5-50,-23 0-60,-7 1-70,-10 2-164,-10-2-63,-10 4-83,-7-1-101</inkml:trace>
  <inkml:trace contextRef="#ctx0" brushRef="#br0" timeOffset="296541.4269">24603 2576 1579,'0'0'-1,"0"0"11,0 0-9,0 0 10,0 0-2,0 7 22,0-2 29,0 2 16,0 3 13,-3 2 4,3 5 5,-3 4 3,3 6-1,-7 0-2,3 9-9,-2 1-4,6 3-6,-10 0-6,7 3-10,3 4-4,-7-5-4,3-1-11,1-1-16,3-1-30,0-1-38,-3-5-50,-4-6-58,7-2-75,-7-2-206,-3-6-251,4-2-174</inkml:trace>
  <inkml:trace contextRef="#ctx0" brushRef="#br0" timeOffset="297041.6592">23516 2725 1815,'26'-5'-31,"-8"3"12,-2-4 5,-2 3 21,-1 1 17,-10-3 14,7 3 5,-3-4 7,-7 1 2,0 1 4,-7 1 3,-6 1-1,0-1 3,-11 6 3,0-1 7,-6 5 6,-10 6 3,8 5 1,-12 1-5,-2 6 2,2 4-2,7 0-1,1 1 1,6 6-1,6-2 5,8 2 4,4-7-1,10-2 5,2-2-3,10 3 1,10-6-11,4-1-9,9-9 1,7-4-12,4-3-6,5-5-5,-2-5 2,9-11-6,2 2-15,-9-11 5,5-8-15,-4-4-31,-7-5-27,-3-4-28,-23 4-46,-1-1-48,-12 7-69,-11 0-120,-6-4-233,-17 0 43,-10-1-108,-10 7-147</inkml:trace>
  <inkml:trace contextRef="#ctx0" brushRef="#br0" timeOffset="298433.4801">13808 11785 1129,'0'-8'151,"3"2"-44,-3-2-12,4 0 1,-4 3-2,0-3-6,-4 3-15,1 3-9,-4 2-3,-6 0 7,-4 4 8,-3 2 4,-3 4 4,-3 6 3,-4 3 2,-1 3 0,-6 6 0,1 1-3,-1 3-8,4 2-5,0 1-3,3 0-2,3 2-1,3-2-2,8-2-3,-1 3-4,10-5-1,1-1 5,6-2 4,6-3-5,4-3-2,4-2 7,2-5 3,8 0-8,6-5-2,0-5 1,0-2-7,5-6 3,6-2-3,0-5 2,6-7 2,-7-5-11,-4-9-4,-3-1-2,0-3-3,-6-2-10,-6 1 5,-5 1-6,-6 5-2,-3-2-5,-10 4-6,-1 3-18,-6-3-16,-3 5-13,3 2-16,-1 1-23,-1 2-19,5 3-37,-4 0-40,5 3-38,6 2-45,-4 0-54,4 0-115,4 0-146,2 1 75,5-3-62,-2 4-57</inkml:trace>
  <inkml:trace contextRef="#ctx0" brushRef="#br0" timeOffset="298636.7858">14158 11757 1568,'7'8'20,"-1"2"32,2 2 26,-2 3 24,1 5 29,-4 5 20,3 5 14,-2 6 4,-4 1 8,4 6-12,-1 3-13,-3 7-11,3 1-16,0 0-22,4 3-12,-4 3-9,4-2-22,0 5-39,-1-9-43,-6-4-64,4-8-76,-4-4-113,0-1-247,-7-1-1,1-5-145,-11-7-163</inkml:trace>
  <inkml:trace contextRef="#ctx0" brushRef="#br0" timeOffset="300321.0566">16033 11622 1374,'6'-7'94,"-2"1"-28,-4-2-8,0 4 0,0-1 2,-7 0 3,-7 5-3,5-2 8,-9 4 7,-1 3 7,-5 3 7,-2 7 0,-8 0 4,-2 10 0,-5 0 5,2 7-6,-8 6-4,3 2 0,5 0-10,-1 2-9,10-5-2,3 1-5,-1-3-5,12-2 1,2-3 6,9 0 2,5-5 4,5-5 2,9 0 1,12-2-9,4-6-1,10-5-7,5-2-4,5-2-10,3-8-3,4-8 1,-1-2-10,8-11-2,-8-6 0,-5-11-6,-5 0-6,-6-5 0,-3-3-3,-17 9-8,-7 0-16,-9 7-18,-4 4-19,-7 2-18,-10 4-23,-3 2-30,-6 3-31,2 8-31,1 2-37,2 3-40,2 1-109,2 1-185,1 1-111,5 1-160</inkml:trace>
  <inkml:trace contextRef="#ctx0" brushRef="#br0" timeOffset="300683.7558">17097 11407 1707,'0'0'4,"0"0"2,-11-5 0,1 8 2,1-1 18,-2 3 13,-5 5 10,-1 3 13,-3 7 11,0 5 9,-4 7 11,1 6 7,0 1-4,3 7 6,0 3-5,3 2-1,4-3-7,3 1 5,3 1 4,4-7 0,3-1 13,7-4 13,-1-1 6,11-4 8,-1-3 2,8-5-13,6-3-7,0-7-10,6-2-7,-2-11-6,2-2 7,2-10-5,-2-2-11,4-10-6,-4-9-11,-6-5-9,-3-8-6,-10-3-9,-4 0-12,-6-4-25,-14-1-42,-2 5-53,-15 3-54,-9-5-59,-7 9-67,-1-3-79,2 13-278,-12-1 10,-5-3 83,-4 2-170,-30-13-191</inkml:trace>
  <inkml:trace contextRef="#ctx0" brushRef="#br0" timeOffset="423489.7133">6097 13890 1064,'0'0'230,"4"-6"-114,-4 2-38,0 4-26,4-5 7,-4 2 7,0 3-2,0-7 9,0 7 3,0 0 2,-4-6 4,4 4 5,0 2 8,0 0 1,-7-3-8,4-1-3,-7 4-6,3 0 3,-6-3 1,3 3-1,-7 3 1,4-3-2,-4 4-5,1-1 2,-8 5 2,1-1-2,-5 1 3,2 2-3,-4 0 8,0 4-1,0 6-14,0 1 4,0 4-6,-3-1-3,3 5-6,4 2-2,6-4-8,-1 4 0,5 1-3,2 4-6,8-4-2,-1 1-3,4-4-2,3 2-8,3-6 4,1 2-1,5 3-4,2-10 0,5 2 0,1-7-2,2 3-1,2-7-1,1-2-2,6-4 1,-5-2 3,7-3-1,-1-3-13,1-2 2,8-4 4,-1-9 3,-4 0 3,9-7 2,-8 0 6,3 0 5,-7-7-1,-10 7 1,4-10 3,-4 5 2,-7-3 3,-3 0-3,-3 3-4,-4-2-3,-3 7-2,-3-8-6,-4 2-3,0 2-1,-3 0-1,-3 9-5,6-6 0,-6 2-8,-1 3-26,5 2-30,-5 4-33,4-3-59,0 3-54,0 6-78,0-2-91,7 4-212,-4-1-47,4 5 55,3-4-222,-3-1-280</inkml:trace>
  <inkml:trace contextRef="#ctx0" brushRef="#br0" timeOffset="424291.6714">7148 13682 2029,'0'-2'-129,"0"2"45,0 0 30,0 0 21,0 0-1,0 0 10,0 0 8,0 0 14,0 0 10,0 0 5,0 0 5,0 0 9,0 0 4,0 0 10,0 0 2,0 0 10,0 0 2,0 0 9,0 0-1,0 0 10,0 0-2,-3 9 15,3-6 13,-3 2 5,3 5-11,-3-1 11,3 8 6,-5 0-10,5 5 22,0 3 9,-3 0 1,3 7-5,0 4 0,3-1 4,-3 5-3,5 2-9,-5 8-11,3-2-4,0-6-12,-3 1-9,3 1-4,-3-3-9,3-1-8,1 0-6,-1-5-5,-3-8-14,0 3-36,0-5-44,3 0-45,-3-5-56,0-3-60,0-1-110,-3-1-185,-4-8-105,-2-7 68,-5 3-225,1-6-251</inkml:trace>
  <inkml:trace contextRef="#ctx0" brushRef="#br0" timeOffset="425074.088">6024 14815 1902,'0'0'-72,"0"0"38,0 0 14,0 0 8,4 7 28,-8-4 18,4 4 15,-3 1 17,3 2 8,0 5 5,-3 2 7,3 8 9,-4 1 7,4 6 5,0 0 4,-4 5-5,4 1 5,4 5-8,-4-3-9,0-3-7,4 4-3,-4-2 0,3 4-18,-3-8 4,3 5-8,-3-5-4,0-5-12,0-3 1,0-2-5,-3 1 0,3-9-12,0 5-9,0-4-19,0-3-35,0-5-34,0 0-57,0-5-54,7-3-54,-7-2-82,6 0-155,0-7-25,2-3-128,2 0-119</inkml:trace>
  <inkml:trace contextRef="#ctx0" brushRef="#br0" timeOffset="425575.7866">7091 14858 1602,'4'-3'-8,"-4"3"33,3-5 12,-3 5-5,0 0 20,3 8 28,-3-1 23,0 0 9,0 11 10,4-1 3,-8 9 9,4 6-1,0 0 16,0 5 9,0 4-1,-3-1-5,3 4-4,0 4-13,3 2-4,1 1-12,3-2-12,-4 1-15,3-8-1,1-1-12,-1 2-17,-1-11-39,-2 2-53,0-3-59,-3-7-68,-6-4-86,-2 6-109,-5-11-218,-4 2 34,-2-2 72,-5-4-118,-6-4-83</inkml:trace>
  <inkml:trace contextRef="#ctx0" brushRef="#br0" timeOffset="426091.4458">5207 16175 1665,'0'7'53,"-3"-7"20,3 8 0,-3-7 0,0 5 9,-1-4 15,0 4 8,-2-3 4,6 1 9,-7 1-11,7-5 1,-3 8-5,0-8 13,3 5 0,-3-5 1,3 0-9,0 0 4,6 2 12,7-2 14,4 0 5,13-2 6,10-5 7,10-1 13,20 1 13,26-10 5,45 1-22,15-4 20,21 2-1,16-3 0,14 5-14,16-2-15,5-2-3,-2 5-22,5 0-12,-12-2-41,-5 2-5,-1-2-12,-16 0-3,-16 13-8,-22-8-31,-18 2-35,-38 2-28,-23 1-41,-20-3-73,-3 0-74,-20-5-120,-15 4-148,-5-3-245,-10-9 49,-17 5 100,-10-6-398,-10-11-471</inkml:trace>
  <inkml:trace contextRef="#ctx0" brushRef="#br0" timeOffset="445177.1224">7815 16655 528,'0'3'81,"0"1"144,0-1-39,-4-1-43,4-2-25,0 6-18,0-6 2,-5 1-1,5-1 10,-6 0 1,4 0 3,2 0-4,-7 0 0,4 0 1,3 0 1,-7 0 0,7 0 3,-5 0-8,-3 0 9,5 0 2,3 0 14,-10-1 3,4 1 3,-3-6-3,1 6-3,-3 0-7,-2 0-2,0 6-6,-7-5-2,4 5 2,-11 1-8,3-2-6,-4 2-5,-2 10-6,-2 0-9,2-1 1,-3 2-1,3 2-4,0 1-7,-3 8-6,-1-1-7,8-3-4,5 2-6,-1-3-5,5 2-7,-1-1 0,5-1-8,4 0-2,1-2-4,5 1 5,6-3 4,2-1 5,4-3 5,4 1-7,8-5-1,-1-1 2,7-1 4,-2-5 2,2-1 11,7-4-11,0 0 8,2-1 2,4-4-25,0-5-2,0-1 6,-3-4 12,3 0-2,-7-3 1,0 2 1,-3-5 11,-3 1-11,-4-5-6,-2-1-7,-5 7-1,-5-5-2,-2 0-6,-6-1-3,4 0-14,-7 0-27,-4 0-49,-2-7-55,-3 5-62,-6-6-60,0 6-86,-6-11-129,-2 1-285,-7-1 50,-10-5 91,-2-1-424,-3-4-505</inkml:trace>
  <inkml:trace contextRef="#ctx0" brushRef="#br0" timeOffset="447573.9953">6010 16462 2582,'4'-5'-152,"0"5"51,2 0 41,-2 0 25,-4 0 18,0 0 18,6-2 13,-3 2 21,-3 0 13,0 2 21,3 6 13,-6-1 4,3 3 6,0-1 9,0 12 18,-3-1 9,0 10 9,0 0 8,3 10 0,-4 1 1,4-2-3,-6 11-3,2 0-7,4 0-7,-4 3-13,1-3-10,0-8-8,3 0-7,0-1-13,-3-1-6,3-3-8,0-5-5,0 1-6,0-4-11,0-5-18,-3 1-40,3-11-25,0 10-31,0-10-25,0 3-33,0-4-44,0 0-54,0-6-62,-7 1-115,4-4-154,-1-4 16,-3 6-233,1-12-267</inkml:trace>
  <inkml:trace contextRef="#ctx0" brushRef="#br0" timeOffset="447974.9224">5487 17772 1993,'-3'2'5,"0"5"35,-1-1 9,4 0-1,-3-4 7,0 2 13,0-4 15,3 6 5,-4-1-4,4-3-4,4 1-4,-4 2 1,6-3 16,4-2 7,4 2 10,2 1 9,4-3 8,14 0 15,5-5 12,15 0 15,12-2 10,20-4-13,39-7 5,4 2 6,9-2-8,1-5-9,1 10-9,1-4-6,9-3-20,-4 11-10,1-7-12,-7 10-10,1-6-2,-32 5-23,-17 5-34,-17-5-51,-8 2-53,-4-1-57,-9 1-56,-12 1-66,-5-1-71,1-5-83,-16 0-189,-1 1-61,-9-5 89,-1-1-296,-4-5-345</inkml:trace>
  <inkml:trace contextRef="#ctx0" brushRef="#br0" timeOffset="448865.4571">11847 13580 2252,'0'-5'-62,"-3"-4"17,3 8 7,-3-5 7,-2 1 13,2 1 11,-4 1 11,5-2 8,-5 0 13,-4 0 4,1 5 3,1-2 2,-5 2 1,2 0 12,-6 4-1,1 1 12,-3 3 4,-3 8 3,-3 1 6,-3 3 0,-6 9 6,2 4-5,-7 9 4,4-6-2,-5 6 0,5 6 3,2-3 3,4 2-4,10-4-1,1 1-6,5 2-4,4-10-3,4 3-8,6-4 7,3 5 4,7-11 6,3 2 2,10-7-5,1 2 2,9-11-4,8-3-8,-2-4 1,6-3 0,7-5 1,5-13 0,-1 1-2,4-14-4,1-6-7,-8-8-3,-7-8-5,-2-2-9,-4-5 2,-7 6-3,-12-9 6,-5 11-8,-10 2-2,-6 4-5,-3 2-3,-10 3-1,-7 2-3,-7-4-4,-3 8-13,3 6-22,1 0-32,3 7-35,-4 0-28,6 3-32,2 2-36,-1 5-37,7 2-38,-2 0-76,10 0-166,-2 3-54,-1-6 42,8 8-88,0-5-104</inkml:trace>
  <inkml:trace contextRef="#ctx0" brushRef="#br0" timeOffset="449087.5471">12244 13550 1732,'16'0'94,"1"0"6,-4 0-14,1 0-12,-4 4 19,-4 1 34,5 8 18,-1 2 30,-4 7 0,-3 7-8,1 8-9,0 3-17,-4 9-14,3 9-12,-3 0-9,0 12-31,3 2-30,0 3-32,1 0-52,-1 0-55,3 0-81,-2-7-88,3-4-224,-4-4-56,1-7 59,-4-4-82,3-8-67</inkml:trace>
  <inkml:trace contextRef="#ctx0" brushRef="#br0" timeOffset="449713.9055">11877 15222 1574,'-6'-13'9,"-5"1"5,2-5 0,-1 2 22,-5-3 26,6 3 21,-5 5 11,2-5 9,-3-2-1,0 10-11,-3-4-9,-1 5-4,-1 6 11,-4 6 13,1 5 0,-3 6 9,-4 5-16,5 3 5,-4 10-11,2-2 7,4-1 11,-1 8 0,8-2-8,-1 2-6,7-5-2,4 2-4,-1 1-7,7-6-1,0 1 1,7-1-2,-1-5 9,7-1-5,1-4-2,5-4-5,5-9-1,3 0-3,3-2-4,3-10-5,5-1-5,-2-13 1,6 1-6,-5-11-8,1-9-1,-8-1-7,-5-6-3,-1 1-6,-7 2 1,-4-2-5,-2 6 0,-8-3-8,-6 6-6,-2 5-14,-4-4-23,-4 7-25,-4 0-29,4 7-36,-1 3-44,-2-2-40,2 7-49,1 2-39,2 1-40,-1 0-86,5-1-123,1-1-13,-2 2-144,5 2-189</inkml:trace>
  <inkml:trace contextRef="#ctx0" brushRef="#br0" timeOffset="450011.1115">12337 14880 2036,'17'-5'75,"-10"2"0,3-2-11,-4 3-3,-3 2 22,5-6 25,-2 6 11,1 0 7,-4 6 38,3 4 17,-2 7 11,6 13 1,-6 5-6,2-1 3,-6 15-6,-3 3-14,3 6-14,-3 8-13,-1 8-10,-2-2-14,2-5-9,0 4-13,1-14-9,0 1-17,0-1-16,0-4-25,-1-11-34,1-2-56,3 1-72,-3-10-58,-1-2-68,0-5-69,-2-6-169,-4-2-136,-7 1 44,1-10-270,-8 1-343</inkml:trace>
  <inkml:trace contextRef="#ctx0" brushRef="#br0" timeOffset="450409.1147">10676 16315 2330,'-6'7'3,"3"-4"15,-7 4-7,3-2 2,-1-1 25,6 2 27,-1-4 18,-2-2 16,3 9 1,2-9-5,0 4-3,7-4 20,9 0 23,3 0 6,11-4 10,14-5 13,20 1 12,16-1 16,46-6 7,15-2-4,9-3 2,13 5-4,11-8-38,8 11-1,6-3 10,9-1-12,-1-1-10,7 7-14,-3-5-14,-2 8-6,-5-3-15,-7 0-6,-15-4-6,-11 10-17,-14-8 0,-35 9-11,-21-4-15,-20 4-14,-7-2-29,-13 3-47,-10-5-62,-10-1-68,0-2-64,-13-5-72,-7 7-79,-10-7-85,0 3-243,-10-3 64,-4-9 87,-2 5-333,-11-5-389</inkml:trace>
  <inkml:trace contextRef="#ctx0" brushRef="#br0" timeOffset="455091.11">12751 16733 2637,'0'0'-22,"0"0"5,0 0 10,-7-9 16,7 9 13,-4 0 8,4-8 9,0 8 5,0 0 6,-3-1 0,3 1-3,-3-3 3,3 3-1,0 0-8,-17 4-2,7 4 3,-2 1-2,-3 0 4,0 11 8,-6-3 4,1 9 3,0-1 6,0 2-2,-3-1-1,2 8 7,2-2-8,2 9 5,1-9-2,2 1 14,7 2-6,1-8 0,3 5 7,3-7 1,3 0 5,3 0-1,5 0-3,5-1 1,4-2-1,3-5-1,1-7-4,6 4-2,-4-7 0,1-5 2,-3-4-2,3-4-5,-1-7-5,0-4-8,-3-5-7,-3-8-4,-3-8-9,0-5-9,-7 4-8,-4 1-16,-6-4-12,-3 2-27,-10-2-34,-4-2-35,0 7-28,-3-6-45,-6 9-38,3 1-50,0 6-56,-7-4-95,2 6-202,-2 0 25,4 9-241,-1-5-321</inkml:trace>
  <inkml:trace contextRef="#ctx0" brushRef="#br0" timeOffset="458729.7179">11754 16690 2082,'0'-3'-111,"0"-2"36,3 5 24,-3-2 8,0 2 6,4-6 10,-4 6 6,0 0 16,0 0 7,0 0 2,3-1 12,-3 1 7,0 0 2,0-6 5,0 6 4,0 0-2,0 0 1,-7 7 5,1-1 0,-2 1 7,1-2 8,-3 10 9,-3 2 5,0 1 5,-4 5 6,0 2 3,-3 0-2,5 2-3,-2 3 2,-2 3 10,4-6-7,-2 3-6,4 0-1,-2-6-5,4 8 14,1-6-27,1-1-1,4-7-6,2 7 3,-4-2 5,7-2-1,0-8 5,0 8 0,4-9 5,2 0 1,-1 2-4,4-2-2,1-2 1,-1 0-3,2-3-6,5-5-2,-2 6 1,2-5 0,0-1-1,6-2 2,-6 0 2,4-2-1,-4-1-2,4-5-2,1 6-4,-6-8-2,3-3 1,-2 4-7,1-9 2,-4 0-11,-2-1-3,2-1-4,-4-3-1,-1 3-2,2-3-4,-4 7-2,1-5-3,-5 1 1,6 2-2,-8 2 0,3-1-2,-3 0 2,4 5 0,-4-2-6,-4-1 1,4-2 9,0 8-13,-3-6 3,3 5-3,-3-5-1,-2 6-2,3-2 4,-2-4-1,1 7 6,0 1-6,0-3 1,-1 1-2,1 1-2,3 1 11,-3-2-9,-2 1-2,5 4 0,-3-1-3,0-3 3,3 8-3,0-7 3,-4 5 1,4-1-2,0-2 0,0 3 3,-2-4 1,2 6-4,-3-1 2,3-5-2,0 6 3,0 0-3,-4-2 1,4-1 1,0 3-4,-3-4 0,3 4 3,-3 0-4,3 0 2,0 0-2,0-3-5,0 3-10,-8 0-17,8 0-9,-7-6-3,5 6-18,-5 0-15,7 0-9,-11 0-27,5 0-27,0 0-31,-1 0-35,1 0-58,-5 0-93,1 0-196,-4-2 17,2 2-153,-9-6-189</inkml:trace>
  <inkml:trace contextRef="#ctx0" brushRef="#br0" timeOffset="459259.5107">10657 18060 1922,'0'2'7,"-4"1"5,4-1 1,-3 0-1,3 1 2,0-1 22,0-2 12,0 6 9,0-6 6,0 0-3,0 1 0,0-1 1,0 0-2,0 0 8,7 4 13,3-4 7,3 0 9,4-4 7,10 3 8,9-5 20,14-1 18,17-3 13,26-5 13,47-3 10,17 0 8,9 4-1,18-1-11,13 3 1,6 2-36,10 0-2,15 5-11,3 2-13,7 1-12,-1 2-11,-6 2-12,-11 1-12,-17 0-22,-19-3-38,-24 0-45,-44 0-55,-22 0-36,-18-3-57,-12 0-75,-19-4-91,-1-1-225,-18-2-92,-5-3 86,-12-1-326,2-3-384</inkml:trace>
  <inkml:trace contextRef="#ctx0" brushRef="#br0" timeOffset="460889.3331">15551 13322 1027,'8'-13'358,"-6"6"-104,2 2-71,2-5-52,-1 3-24,-2 2-2,-1 2-4,3-4-9,-5 1-3,3 4-3,-3 2 20,2 18 10,2-1 28,0 13 7,-2 3 2,3 9-8,-5 8 1,0 0-13,3 7-15,-3 1-9,7 2-13,-4-2-6,-1 2-12,-2 0-4,8 4-10,-1-6-20,-4-8-26,4 0-38,-2-13-43,-1 1-42,0-5-41,-2-8-46,6-1-57,2-6-51,0-10-150,0-4-93,0-5 49,-4-7-104,8-2-96</inkml:trace>
  <inkml:trace contextRef="#ctx0" brushRef="#br0" timeOffset="461107.287">16253 13347 1822,'16'-22'97,"-5"4"0,-5 8-7,0 0-7,1 3 7,0 7 37,0 4 35,-1 9 52,8 2 5,-7 13 12,2 7-3,1 12-9,-4-5-13,2 11-15,-5 2-19,4 2-16,-4-2-16,0 3-15,0 15-21,5-5-28,-8-1-52,3-8-57,3 11-67,-2-10-70,-1-9-77,3 0-84,-6-8-164,-3-5-114,0-1 46,-4-6-228,1-6-279</inkml:trace>
  <inkml:trace contextRef="#ctx0" brushRef="#br0" timeOffset="461481.2814">15409 14739 2260,'6'-5'101,"-3"3"-2,2 0-13,1-3-10,-6 2-5,2 3 9,-2 0 21,8 10 46,-5 0 23,0 13 5,0 4-4,-3 13-12,5 0-11,-5 10-17,0 3-10,3 2-13,-3-1-9,3 3-12,4-1-15,-4 2-22,3-5-39,2-4-46,0 1-48,2-8-48,1-9-54,3 0-59,6 0-55,-1-14-112,5 4-151,-7-14 21,6-3-150,-3-6-186</inkml:trace>
  <inkml:trace contextRef="#ctx0" brushRef="#br0" timeOffset="461699.6961">16446 14691 1956,'19'-16'133,"-2"5"-6,-4 4-17,-3-3-7,-3 10 3,1 10 42,-3-3 62,5 11 21,-3 8 18,1 5 7,-3 14-11,-1 11-11,2-4-31,-2 6-9,-1 9-24,2 0-15,-2-4-13,-3-3-25,-3 0-31,-2 3-37,-2-10-49,1 1-57,0-4-66,-5-4-65,-2-4-74,1-2-85,-6-8-117,-5-5-165,-4-1 48,-9-4-294,-1-7-359</inkml:trace>
  <inkml:trace contextRef="#ctx0" brushRef="#br0" timeOffset="461956.5381">14675 16124 2698,'-3'9'115,"6"-2"-6,4 1-3,7-1 40,11-5 17,12 8 8,10-5 7,20-2-3,10-3 9,26 0 0,47-8-2,11 3-10,11 0-17,12-10-14,7 6-38,11-8-12,-4 1-22,1-4-38,-5-11-62,-7 4-59,-7-3-51,-14 3-66,-19-1-80,-20-1-138,-8 3-225,-35 1 45,-24 1 82,-20 3-230,-16-1-244</inkml:trace>
  <inkml:trace contextRef="#ctx0" brushRef="#br0" timeOffset="466666.0718">16099 16837 1097,'-3'-7'270,"0"1"-88,-1-1-42,0-2-34,1 0 3,-3 7 3,3-4-6,-4 2-17,-4-1-4,-1 2-8,-6 3 0,-7 3-3,-5 2 2,-8 5 2,-2 5-3,-10 3 6,4 6 9,-11 5 3,0 5 0,4-2-6,5 6-19,6-1 5,4-4 2,6 1-4,5-1-5,3 3 8,12-3 7,7-4 15,3-2-4,9-2-1,5 5-3,9-3 1,6-3-3,6-5-1,10 1-1,1-8-6,1 0-5,6-7 0,-4-8 1,0-5-1,3-5-7,-1-12-7,-5 0-5,-1-12-7,-5-2-4,-13-5-5,-1 5-3,-10-2-4,-8 4-9,-6-1-12,-6 6-22,-8 2-22,-2 0-19,-4 3-18,-1 1-25,5 4-26,2 5-36,1-1-38,-1 3-37,5 5-19,5 3-33,4-1-21,4 0-67,5 7-108,2-7-45,5 5-152,4-1-174</inkml:trace>
  <inkml:trace contextRef="#ctx0" brushRef="#br0" timeOffset="466994.6013">16640 16765 1842,'22'-8'9,"-4"6"14,-3-4 14,-4 5 23,2-5 27,-2 6 22,-5 0 8,1-2 8,-1 2-3,-6 2-7,-6 4 6,-4 1 9,-10 5 14,-1 0 8,-1 8-2,-5 4-3,-1 0-4,2 9-9,2-1-1,1 5-24,4-1-4,8-5-5,2 8 1,1-3 0,16 3 11,1-7 2,4 1-6,12 1-3,5-2 13,9-6-5,-5-6-8,5-5-8,5-7-11,-4-2-9,0-6-7,0-12-5,7 0-4,0-13-7,-1-7-8,-2-8-11,-14-1-12,-11 4-23,-2-9-24,-7 4-22,-7 8-31,-3-1-35,-9 2-42,-4 3-34,-8 3-30,-2 2-34,-7 2-40,-4 11-47,-2-1-81,-7 4-155,-1 6-17,-6 3-264,0 0-340</inkml:trace>
  <inkml:trace contextRef="#ctx0" brushRef="#br0" timeOffset="467244.4827">15489 17827 2582,'-14'22'64,"8"-6"-6,-2-4 22,13 1 40,4-4 20,5-4 35,6 1 14,17-6 7,8 0 2,19-6-1,23-1-5,7-5-12,43-11-9,2 5 3,8-9-15,0 3-11,0-7-20,-8 6-12,-11-1-14,-28 7-21,-21 1-29,-19 9-40,-3-7-54,-13 10-61,-1-1-60,-7-5-51,-9 10-81,-3-1-89,-11 1-174,-9 0-89,-8 2 61,-6-3-272,-9 3-34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24T09:47:17.6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26 2525 1923,'7'-56'-350,"-7"-1"-164,0 3 153,0-2 127</inkml:trace>
  <inkml:trace contextRef="#ctx0" brushRef="#br0" timeOffset="55.8503">3339 1419 997,'14'-67'-52,"-1"4"-49,1 9-8,-4 4-141</inkml:trace>
  <inkml:trace contextRef="#ctx0" brushRef="#br0" timeOffset="93.751">3429 1013 626,'21'-61'-79,"-4"14"-107,-1 7 63</inkml:trace>
  <inkml:trace contextRef="#ctx0" brushRef="#br0" timeOffset="1650.7945">14525 1850 535,'2'-3'51,"-2"1"13,5 2 4,-5 0 2,3-3 5,-3 0 8,0 3 3,2-1-1,-2 1 3,0 0 1,0 0-7,0 0 6,0 0-3,0 0 9,0 7-5,0-2-1,5-3-3,-5 6 4,3-1-4,1-2-3,-4 4 0,0 3-5,3-4-3,0 4-4,-3-3-3,2 1-4,-2 0-6,5-2-5,-2 1-4,-3 2-6,2-4 0,-2-1-2,4 0-4,1 2-14,-5-3 11,3 0-2,0-2-3,-3 1 3,3-1 4,-1-1 6,6 1 4,3-6 1,-2 1 6,3-5-5,9-3-3,-1-2-2,8-8 2,4-6-6,12-3 4,6-12 4,20-13-2,7-4-1,2-5 6,5 5 0,3 3 2,0 1-6,-5 6-6,1 0-3,-19 14 0,-8 4-1,-8 4-3,-5 4-4,-4 1-5,-5 1 1,0 6-4,-8-1 0,-2 5-1,-1 0-8,-2 1 1,-5-2-1,-2 4 2,2-1-7,-2 3 2,-5 0-9,1 0-11,1 0 4,-8 5-5,3-2 4,-2 4-6,-1 1-5,0-1-6,-3 1-7,0-3-4,8 0-11,-8 2-7,0-2-10,6 0-12,-6 0-17,3 0-20,-3 0-21,0 0-33,0 0-31,7 2-30,-7-2-128,-13-4-174,2 4-145,-8-3-170</inkml:trace>
  <inkml:trace contextRef="#ctx0" brushRef="#br0" timeOffset="3314.5433">10602 2502 1686,'-2'0'-89,"2"0"5,-7 3 26,4-3 10,-1 0 5,-2 3 10,3-3 19,-2 0 11,5 0 2,-2 2 4,-1 1 13,3-3 2,-4 1 4,0-1 7,4 0 1,0 0 6,-3 3-1,0-3 5,3 0-1,-3 3-2,3-3-1,0 0 2,-3 2-1,3-2-5,0 0 10,6 5 7,0-2-2,5-1-1,5 1 6,0 1 2,9-1-2,5-1 0,3 4-2,7-1 0,2-3-2,9 3-5,3-3-2,-1 4 0,11-5-3,-1 4-4,4-4-3,2 2-3,-2 0 2,3-1-3,-3-2-4,-1 3 4,1-2 1,-4-1-4,-6 3 0,-1-3-5,-1-3 2,-2 2-2,-1-2-2,2 1 0,0-1-2,-4 0 3,3-3-2,-3 3 2,1-3-3,-5 1 2,4 0-3,0 0-7,3 0 8,-6 0-4,3 0 5,-3 0-6,-4 0 0,1 0-1,-1 2-1,1-1 0,-9 2 0,3-1-3,-6 0 3,2 2-3,-1-4 2,5 5-3,-5-1 1,-3-1 1,0 2 2,3-4 0,-3 4-5,4-2 7,-4-1-1,3 1 2,-3 0 4,3-1-4,0 1 8,1-4-2,-1 4 1,-3-3-4,3 3 2,-3-3 1,3 2-1,-3-2-3,-4 3-2,-1-1-1,-2 0 0,-2 2-1,-2-2 2,-2 3-5,3-2 3,-4-1-3,2 0-2,-6 2 2,2 1-4,0-5 1,-2 5-1,2-1 1,-1 1 0,1-2 1,-1-2 0,0 4 0,4-2-4,-4-1-5,4 3 9,-4-2-3,1 2 1,-1 0 4,4-2 0,-4 2-1,1 0-4,-1 0 5,1-3-6,-2 3 2,-2-2-2,1 2 3,-2 0 1,1 0-4,1-3 3,-2 3-4,1 0-1,-2 0 3,1-3 0,1 3 1,1 0-2,-2 0 5,1 0-5,1 0-3,-2 0 4,1 0 1,1-2 1,-5 2-1,4 0-1,-1 0 4,2 0-10,-4-3 7,-1 3 1,0 0 1,2-2-6,-2 2 5,1 0-2,-1-2 2,-2 2-1,0 0 0,-4 0 2,6 0-1,-6 0 0,7 0-2,-4 0 4,-3 0-10,0 0 1,6 0-6,-6 0-9,0-3-20,0 1-30,-6-1-35,-1 1-46,-2-1-64,-8 1-203,-10-1-122,-10-4-113,-13-1-148</inkml:trace>
  <inkml:trace contextRef="#ctx0" brushRef="#br0" timeOffset="7112.5867">18007 1320 657,'-14'2'83,"-2"3"-49,-7 0 2,-1 7 2,-3 3-9,-3 8 10,-3 2 6,3 5 9,0 5 13,-3 2 4,-1 11 11,4 0-1,0 2-1,3 0 0,4-4-9,4-3 2,4 5-5,3-3 2,1 0-6,5-4 0,6-7 1,6 4 4,5-6 1,1 0-2,8-3-4,1-3 2,2-3-5,0-2-4,4-4-6,-3-5-5,-1-2-2,3-5-7,-2 0-1,-1-5-1,-2 0-4,-5-5-2,1-5-6,-4-2-2,1-8-3,-8-1-2,-3-4-3,1-4-2,-4-4-1,-4-2 0,4 7-2,0 1-2,-3 4 1,3 2 0,0 0-3,0 4 1,0 1-6,7 4 1,-1 3-1,5 0 2,-1 5-1,6 1 2,-2 6-2,6 1-1,-4 1 1,4 8 1,0-1 0,3 9 1,-2-1-2,-5 5 1,4 0 3,-6 2-3,2 4 1,-3 0-2,1 2-9,-1 0-14,-2 0-17,-2-1-16,1-5-23,1-2-28,-5 0-28,0-5-20,4 1-23,-6-6-46,3-6-416,-1 1-136</inkml:trace>
  <inkml:trace contextRef="#ctx0" brushRef="#br0" timeOffset="7291.1315">18500 2039 1730,'27'-22'-39,"-1"5"22,-6 2 27,4-2 23,-4 4 8,0 0 6,3 3-2,0-2-4,-2 2-3,5 1-2,-3-3-1,4 4-7,-3 2-7,0-2-12,2 5-16,-3-1-21,4-4-18,-4 6-30,-2-1-20,1 3-31,-5 0-69,-1 3-308,-8-1-10</inkml:trace>
  <inkml:trace contextRef="#ctx0" brushRef="#br0" timeOffset="7448.2019">18707 2205 1412,'4'8'-3,"-1"-1"6,6-2 31,5-3 13,2-2 4,8 0 5,3-5-9,3-3 2,10 2-8,-7-6-28,8 3-39,-2-1-51,1-3-90,7-1-337,-7 2-8</inkml:trace>
  <inkml:trace contextRef="#ctx0" brushRef="#br0" timeOffset="7922.5358">20424 1417 1274,'11'-10'-44,"-6"3"33,5-1 13,-2 1 11,2 2 12,-8 1 7,6 1 1,-2-2-5,-2 7 8,-2-2 16,3 7 5,-2 4 4,4 3 4,-7 9 0,0-3-4,0 5-1,3 2-2,-3 2-6,0-3-2,0 3-9,0 3-4,0-3-3,0 2-2,0-2-4,2-1-8,-2-1-26,0 1-20,0-4-32,0-1-31,0 0-13,0-6-31,0-2-51,4 0-348,-8-4-35</inkml:trace>
  <inkml:trace contextRef="#ctx0" brushRef="#br0" timeOffset="8206.8254">20105 1437 1312,'-4'-7'-48,"1"-1"23,-1 3 11,4 0 23,0 0 11,4-2 7,-1-1 9,4 4 6,3-4 1,0-2 4,10 2 9,0 1 7,7-4 0,6 2-3,0-1-6,4 2 1,7-2-9,-6 5-5,2-2-3,0 1-9,5 2 3,-6-1-9,-3 2-11,2 3-19,-5-2-10,1 2-18,-4 0-22,0 2-12,-3 2-17,-8 4-32,-5-2-56,-1 4-322,-10 2-2</inkml:trace>
  <inkml:trace contextRef="#ctx0" brushRef="#br0" timeOffset="8478.0998">20158 2138 1387,'20'1'-3,"0"-1"17,-1 0 26,5 0 16,3-1 12,0-4 11,6 2 1,-3-1-1,2-1-1,2 2-7,-4-3-8,4 3-4,-4 1-9,0 0-2,2-3-4,-2 2-9,1 0-19,-4 1-27,3-1-21,-3 1-27,-1 0-18,4-1-38,0-2-32,0 0-68,0-3-332,4 4-50</inkml:trace>
  <inkml:trace contextRef="#ctx0" brushRef="#br0" timeOffset="9246.2019">21121 1950 1486,'-3'9'-39,"-3"0"20,2 3 31,-2-3 12,3 4 16,-1 2 7,0 0 7,1-2 4,0 2-1,0 0 1,-1-1 6,4-1 3,0 3-9,0-4-3,0-3-4,0 4 2,0-3-9,-3-3-3,3 4 1,0-7 5,0 5 4,0-6-7,0-3-4,0 0-2,0 0-6,3-9-4,-3-1-2,0-5-2,0-2-3,0-7-1,4 3-5,-4-7 1,3 2-1,0 5-3,4-4-1,0 2-3,-1 3 2,7 0-2,-6 5 6,7 1 4,-1 1 2,4 2-3,-8 4 1,5 2 2,2 5 0,5 0 0,-8 3 4,4 3 2,-1 2 5,-2 5 3,-1-1-1,1 4 0,2-2-3,-9 6-3,3 1 2,0-1 0,0 2 3,0 2-5,-4-3-6,4-1-2,1 0-2,-6 1 1,3-4-1,-2 0-4,-3-4-2,5 0-1,-5-1 2,-1-3 1,2 2 5,0-4 5,-2-4 1,-2-1-1,0-2-10,0 0 3,0-15 0,0 1-4,-2-1-2,2-6-1,-4-4 3,4-1-4,0 2-3,0-1 2,0 5-6,4-2 0,-4 4 4,2-2-2,5 5-1,1 2-1,-3 1 1,3 2-2,-2 0 2,8 5 1,-4 3 10,-1-1-4,2 6 6,1-1-4,-1 3 1,6 2 12,-11 4-7,5-2 4,2 8 3,-7-4 1,5 5 10,-1 2-1,-4-2 1,0 4-5,2-2 4,-2 0-9,-2 3-3,-1-3-2,3-3 0,2 0 0,-8 0 0,3-5 1,0 2-7,0-2 0,-3-1 4,4-2-7,-1 2 0,0-4 0,-3 1 2,3-1-5,5-2-3,-8-2-4,0 2-45,0-5-32,0 0-49,0 0-56,-14-10-66,4 3-109,4-1-223,-11-4 51,2-4-168,0 3-189</inkml:trace>
  <inkml:trace contextRef="#ctx0" brushRef="#br0" timeOffset="10186.328">21882 1017 1754,'23'23'-64,"-6"5"21,-4-1 31,-3 3 31,1 5 21,-8 2 23,3 13 14,-6 4 8,7 4 16,-7 14 1,0 2-5,0 1-5,-7 1-8,7 2-6,7 0-8,-7-6-7,6 1-5,5-5-9,2-4-11,1-1-19,2-13-31,-2-5-26,2-3-25,4-6-28,-7-6-26,7-3-28,1 0-34,-15-9-81,7 0-375,-2-8-131</inkml:trace>
  <inkml:trace contextRef="#ctx0" brushRef="#br0" timeOffset="10553.3447">22476 2058 1687,'20'-13'-11,"-4"0"24,1 0 24,-4 1 28,-3 0 14,4 0 4,-8-3 6,0-3 4,-2-2-3,-1 0 1,1-6-3,-4-1-8,0-7 1,-4-4-4,1-10-4,-1 0-5,-5 1-3,6-6 0,-4 6-3,4-3-5,-1 10-1,4 2-3,0 4-2,4 4-4,-1 7-8,7 1 3,-1 6-2,9 7-3,-6 6 0,3 6 3,4 4-7,8 8-1,-7 8-7,4 4 1,-2 9-5,5 3 1,-3 6-9,-1 6 4,1 3-2,-2 1 1,2-2-20,-10-7-10,-1 3-12,-4-3-21,-1-10-19,-5 0-24,0-4-23,-3-7-23,-3 0-28,0-3-31,-8-7-57,-2-2-105,-1-6-107,-2-5-137,-4-2-100</inkml:trace>
  <inkml:trace contextRef="#ctx0" brushRef="#br0" timeOffset="10691.973">22506 1812 1602,'2'-12'-13,"5"-1"16,4 3 27,-1-3 28,6 4 20,4-1 9,4-1-1,3 2-4,-1-2-7,0 2-7,4-4-6,0 3-17,-6 1-23,3 0-34,-1 0-39,1-2-47,3-1-46,-6-6-83,2 5-370,-3-8-95</inkml:trace>
  <inkml:trace contextRef="#ctx0" brushRef="#br0" timeOffset="10899.929">23113 995 1682,'16'12'-11,"6"6"43,6-1 43,9 11 29,-2 2 16,13 5 13,3 5 5,-2 3 3,22 16-15,-5 1-8,-12-8-15,-8-2-9,11 17-12,-14-6-20,-20-3-37,1-1-34,-11-5-47,-13 3-48,0 1-46,-13 9-44,-17-7-135,-17 17-150,-13-9-101,-14-3-79</inkml:trace>
  <inkml:trace contextRef="#ctx0" brushRef="#br0" timeOffset="11386.7718">20068 1137 1600,'10'2'-12,"-7"4"22,-3 1 35,-3 5 27,-11 9 8,-2 8 15,-11 12 2,-6 11 6,-14 21-4,1 7-7,2 2-7,1 3-7,6 2-9,10 1-5,14-10-8,9-11-21,8 0-36,12-1-37,15-4-29,22 16-22,17-10-20,17-4-30,9-9-30,4-10-80,6-4-366,2-9-113</inkml:trace>
  <inkml:trace contextRef="#ctx0" brushRef="#br0" timeOffset="12242.0013">17519 3846 1583,'17'6'-44,"-4"2"12,7 7 24,-2-1 23,-2 9 22,-2 3 17,5 0 14,-6 5 9,1 4 9,0 5-2,-2 4 1,3 2-9,-6 1-9,4 1-6,-5-1-4,5 3-5,-7-2-6,5-2-13,2-3-24,-4-5-20,2-5-15,2-3-28,-4-3-23,5-4-24,-4-6-31,4-7-35,-4-6-93,-1 0-277,-1-8-40</inkml:trace>
  <inkml:trace contextRef="#ctx0" brushRef="#br0" timeOffset="12486.347">17833 3867 1470,'13'-12'-7,"-2"-1"20,2 8 17,1 0 32,2 5 20,-2 0 16,5 8 12,-2 2 12,7 6 2,-5 3 1,5 5 4,3 8 2,-1 2-1,-6 4-13,3 1-14,-2 4-4,-5 2-17,1 0-7,-1 3-4,1-4-9,-4 7-2,1-2-25,-1-1-19,1-1-24,-5-10-25,-2 1-28,0-8-27,-3-3-28,-4-1-27,3-1-45,-10-10-92,-3 0-159,-3 0-236,-4-8-169</inkml:trace>
  <inkml:trace contextRef="#ctx0" brushRef="#br0" timeOffset="12664.8712">17543 4420 1834,'16'-8'-9,"4"-1"28,7-2 22,0 4 19,10-7 6,3 2-4,-1 3-4,2-4-7,2 1-6,0 3-10,1-3-15,2 3-24,-2 1-24,3 1-32,0-1-37,-1 3-51,-2 0-112,-5 0-313,-5 1-75</inkml:trace>
  <inkml:trace contextRef="#ctx0" brushRef="#br0" timeOffset="12882.3949">18674 4304 1572,'7'9'-4,"-1"-5"21,4 1 28,4 1 16,-2-2 10,6 1 1,-2-3-1,1 1-2,6-3-10,0 0-5,1 0-8,6-3-8,-4 3-13,4-4-20,-3 1-22,3-1-26,-3 1-25,-8 3-20,2-3-32,-1 3-22,-10 0-90,-7 3-275,0 2-13</inkml:trace>
  <inkml:trace contextRef="#ctx0" brushRef="#br0" timeOffset="13036.9803">18637 4720 1432,'10'10'-3,"0"-3"6,7-4 29,-1 2 11,8-5-5,3 0 6,6-5-6,10-3 18,7-2-12,1 3-40,9-1-52,0-4-92,0 0-196,0 0-75,-4 0 79</inkml:trace>
  <inkml:trace contextRef="#ctx0" brushRef="#br0" timeOffset="13603.4649">20011 4582 1137,'4'5'5,"-4"0"9,3-1 15,0 2 28,0 0 16,4-1 15,-4-1 7,1 1 5,3-2 5,-4 2 2,0 0 3,0-3 9,1 1-3,-1-3-1,-3 0-7,7-5-4,-7 0-2,3-3-10,-3-1-9,0-8-5,0 3-6,0-6-8,0-4-5,-7-9-4,4-2-3,-4-10-3,-2-5-2,2-3-6,3 1-4,1-1 0,3 2-1,0 7-3,7-3-4,0 7-2,2 5-3,8 2-2,3 7 0,0 2-4,7 4 13,-3 8-6,1 7-4,5 5 4,0 7 4,5 6 1,-2 7-1,0 5 5,-3 5-5,0 3 4,0 4-4,-3 3-13,-2 2-5,-1 9 1,-3-4 1,-1-2-2,-7 1 9,7-3-23,-7 3-17,1-5-20,-4-5-18,3-1-22,-13-5-23,3-2-29,-3-3-35,-3-5-32,3 0-28,-7-5-42,-3-3-108,-3-2-114,-4-4-119,-9-1-109</inkml:trace>
  <inkml:trace contextRef="#ctx0" brushRef="#br0" timeOffset="13764.0364">19898 4422 1687,'3'-10'-19,"0"1"27,8 1 37,5-4 16,1 0 14,13-2 5,3 2-1,1-3-5,5-2-9,-2 0-6,4 3-4,-2-1-20,-2 3-32,-4-2-36,3 0-36,-6 4-38,5 0-49,-17-2-101,10-1-316,-8 3-75</inkml:trace>
  <inkml:trace contextRef="#ctx0" brushRef="#br0" timeOffset="14226.5895">20480 3560 1436,'4'-5'-40,"0"0"25,3 0 5,-4-1 4,4-1 17,-7 0 5,3 2 4,3-3 4,-6 1 9,4-1 8,-2 0 3,3 4 7,-5-4-1,3 6 4,-3-3-3,3 2-1,-3 3 4,0 0 11,0 0 2,7 16-1,-5-7 3,2 9-1,0 2 2,-2 5-1,3 5 8,1 2 2,-2 3 1,2 2-6,1-1-6,3 1-3,-3-2-6,2 0-2,2-4-6,2 1 2,0-6-5,4 3-2,0-4-9,6-5-3,-3-2-1,7-1 0,0-8-4,0 2-9,-2-4-11,5-2-8,0-2-10,0-1-15,-3-4-13,0 2-14,-3-3-19,2-2-20,-5 3-23,-8-3-28,4-3-18,-8 1-36,-2 0-75,-4-1-122,-3-2-200,-6 0-92</inkml:trace>
  <inkml:trace contextRef="#ctx0" brushRef="#br0" timeOffset="14435.0297">20658 3863 1658,'0'-5'-15,"3"2"24,1 0 33,2-3 19,1 2 18,6-1 15,4-2 7,3-1 10,3-2 2,4 0-6,6-3-9,-3 4-11,4-4-5,-4 5-8,-7-1-7,4 1-9,-3-2-21,-2 5-34,-1-2-33,-1 0-37,-4 2-39,-2-1-46,-1 4-46,1-3-124,-5-1-355,-5 1-173</inkml:trace>
  <inkml:trace contextRef="#ctx0" brushRef="#br0" timeOffset="15248.853">21676 3300 1720,'0'-3'-55,"0"0"26,3 1 13,-3 2 18,0-3 21,0 3 9,0 0 5,0 0 6,0 0 3,-3-2-2,3 2 19,0 10 14,0-2 6,3 1 13,-3 7 5,6 4-1,-2 2 3,2 6 2,5 4 6,-8 6-9,7 9-6,-1 6 0,2 12-6,2 2 5,0 6-14,4 24 10,0 1 1,-1-1 1,8 2-3,-8-1-1,1 3-10,3-8-6,0-13-8,-3-14 0,-4 0-8,4-4-5,-1-2-10,-5-10 0,5-2-5,-6-6-4,-3-7-10,-1-2-22,4-4-20,1 0-24,-8-8-33,0-3-33,-3-3-42,0-6-50,3 3-63,-6-10-115,3-2-175,0 0 37,-6-26-149,-5 7-161</inkml:trace>
  <inkml:trace contextRef="#ctx0" brushRef="#br0" timeOffset="15926.151">22358 3872 1677,'0'-5'-43,"4"1"25,-4 1 3,3 1 7,-3 2 34,0 0 18,7 12 13,-7-2 14,0 5 9,0 2 7,4 6 4,-2 2 3,2-1-4,0 5-5,-2 3-9,2-2-8,6-2-4,-10-1-8,6 1-3,2-4-1,-2 1-10,4-3-10,-4 2-16,4-5-27,-3-1-27,4 0-30,-1-4-35,-4-1-30,4-3-29,-3-3-68,2-2-137,-5 0-200,-4-5-67</inkml:trace>
  <inkml:trace contextRef="#ctx0" brushRef="#br0" timeOffset="16283.1944">22109 3920 1479,'-3'-8'-34,"3"3"13,-8 0 12,5 3 17,0-3 24,0 2 9,-1 0 6,1 1 3,0-3 3,0 3 1,3 0 6,-8 2 2,8 0 0,0-6-3,8 1-2,-8 4 1,9-2 2,4-5-2,4 3-4,7 0-2,6-3-2,10 1-2,-2-1-2,7 0-4,5 1-3,-4 0-4,2-4-4,1 7-4,2-4-10,-9 1-14,3 1-15,-9 4-18,-3-3-16,4 3-15,-10 2-14,-4 2-11,1 0-22,-8 3-16,1 6-32,-7-3-63,-4 1-361,-3 4-79</inkml:trace>
  <inkml:trace contextRef="#ctx0" brushRef="#br0" timeOffset="16736.9794">22312 4547 1467,'0'3'-88,"-7"0"47,7-1 16,0-2 6,-3 2 17,0-2 28,3 3 1,-7-1 8,7 1 10,0-3 4,-6 0 2,3 2 2,-3-2 7,1 3 4,5-3 5,-3 2 0,3-2 1,0 0 0,0 0 1,0 0 0,0 0-6,0 0 2,0 0 7,14-2 4,2 2-3,-3-3 1,4 1-2,6-1 6,7 1 4,4-3 0,-2 3-2,8-4 2,8 1-10,-6 1-5,-1-1-6,2-1-2,0 0-8,-2 0-7,-1 0 0,-1 2-12,-1-1 0,-8 0-25,0-1-24,-4 4-30,-3-3-23,1 1-45,-7-2-55,-7 4-53,-1-2-136,-2 1-162,-17-2 54,4 1-67,-8 0-35</inkml:trace>
  <inkml:trace contextRef="#ctx0" brushRef="#br0" timeOffset="17983.1714">23216 4410 1421,'0'7'-43,"3"-2"11,0 5 13,1 0 11,-4 2 12,7 1 16,-4 2 15,-3-2 8,3 7 6,4 0 8,-7 0 2,3 2-1,-1-3 1,3 2-4,-5-3 5,7-1-7,-7 1-4,6-5 2,-6 1-2,7-4 1,-7 3-4,0-3-2,3 0 5,-1-4 2,3 2 0,2-2-2,-7-3-2,0 0-5,3-3-2,-3 0-4,3-6-5,-6-2-1,3-2-3,-3-5-3,3-2 0,-7-2-3,0-5-3,4 2 0,-4-6-2,4 3-2,0-2 4,-4 3 0,2-2-2,3 0 2,2 7-1,-3-5 3,6 5-3,-1 4-2,3 0-2,2 6 5,-1-2-2,4 4 0,4 4 5,-1 1-1,1 4 1,2 2 2,4 8-3,4 0 0,-8 3 0,0 5 0,1 4 0,0 2-2,-4 1-3,-2 4-1,1 1 1,-5 0-4,4-2-2,-5 3 1,4-3-18,-4-5-16,2-5-17,-5 3-18,0-4-19,3-4-29,-6 0-32,0-6-31,4 3-27,-4-7-56,3-5-102,-3 0-256,0 0-110</inkml:trace>
  <inkml:trace contextRef="#ctx0" brushRef="#br0" timeOffset="18155.7091">23542 4521 1680,'10'-4'-24,"4"-4"21,-1 4 25,4-1 22,-4 2 11,11-2 1,-4 2 0,3-1-3,0-1-4,1 0-2,3-3-9,-8 4-3,8-5-16,3 1-24,-3 2-26,-4-4-28,1 2-30,-1 0-27,0-1-51,-6-4-123,-1 4-176,-2-3 26</inkml:trace>
  <inkml:trace contextRef="#ctx0" brushRef="#br0" timeOffset="18717.0784">24020 4292 1356,'0'4'13,"0"4"13,0 1 18,0 3 26,3-2 9,-3 2 11,3 3 11,4 0 1,-7 0 5,3 0-2,8 5-3,-11-2-6,3-3-4,0 0-3,7-1-8,-10-1-7,3 0-6,0-3-8,5 3 2,-8-6-9,3-2-8,3-2-5,1-1-2,-4-4-7,8-1-2,-11-5-9,6-1-3,1-4-1,-7 0-7,3-5 3,-3-1-7,0 1-3,0 0-1,3-2 4,0 6-5,5-3 1,-8 4 0,6 0 1,1 3 3,2 2-2,2 4 2,-1 1-3,-1 3 7,2 3 1,2 1 4,1 4 7,-1 0 1,-8 2 0,7 0 4,1 6-4,-8-2 1,5 1-1,-2-3-4,-1 2 2,-2 0-7,3-4 3,-6 2-3,6-2 0,-1 0 0,-7-3-2,5 1 5,3-4 0,-8 0-3,0-4 0,0 0 0,2-8 1,-2 3-5,0-7 4,0-6-4,-2-1-1,2-4 1,0-3-4,0 0-2,2 0 1,3 3 3,5 0-6,-7 2 2,14 3-5,-4 1 6,4 4 1,6 4-5,-6 6 1,-2 1 0,6 4 13,-1 5-15,-3 4 4,3 0 1,-3 5 1,3 0-2,-10 5-1,3-1-3,0 5-14,-2-2-17,2-3-21,-10 0-21,11-3-28,-11 1-22,7-6-22,-7 1-23,8-3-31,-8-5-57,-3-3-122,0-2-95,0 0-83,0 0-58</inkml:trace>
  <inkml:trace contextRef="#ctx0" brushRef="#br0" timeOffset="18938.0632">24393 3700 1540,'12'-5'5,"9"2"28,-1 6 36,4 2 33,2 3 21,14 6 16,-3 6 9,6 2 5,1 9 7,10 4 8,-2 2-11,2 5-6,20 19-9,-14-1-14,-11-5-10,-12-3-17,0 3-24,-7 6-12,-7 3-30,-9 7-27,-9-5-33,-10 5-31,-9-1-37,-16 18-36,-7-5-45,-13-8-66,-9-3-186,-18-8-96,-13-4-144,-24 0-161</inkml:trace>
  <inkml:trace contextRef="#ctx0" brushRef="#br0" timeOffset="19583.3449">19885 3867 1755,'-17'0'-61,"4"3"18,-4-1 15,-7 8 23,8 0 24,-4 5 18,-7 5 10,7 6 19,-6 8 16,2 7 14,4 6 11,4 10 6,2 8 15,4 5-11,6 8 8,2 2-5,8 24-7,4-1-10,6-3-7,4-3-6,10-1-14,11-9-6,5-4-12,8-6-1,12-7-3,4-8-8,10-6-3,7-7-7,3-4-9,-14-12-17,-5-7-29,1-4-31,-12-7-54,4-3-59,0-4-83,-17-4-244,-11-1-35,-2-3-141,-14-7-1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28T05:32:26.3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2 1262 1152,'3'-12'145,"0"4"-30,2 1-22,-5 4-22,0 3 13,0 0 13,0 13 0,0-3-6,-5 4 8,5 4 4,0 8 1,0 3 5,0 9-9,5 4-4,-5 0-2,3 12-13,0-3-8,0 2-3,0 2-4,4-1-11,-1 0-7,2 0-3,1 0-8,-2-5-15,4-3-30,-5-7-32,-3-3-38,4-7-36,-1-1-42,2-6-44,-5-7-112,3-5-136,-2-5-161,-1-5-109</inkml:trace>
  <inkml:trace contextRef="#ctx0" brushRef="#br0" timeOffset="253.8377">1888 1356 1654,'14'-24'-10,"-4"9"16,0 0 30,0 6 25,-3 1 13,-4-2 14,3 4 5,-1 4 17,-2 2 23,3 5 2,0 3 1,-2 5 0,2 8-7,-1 4-3,-5 4-8,3 8-9,-1 6-11,-2 1-10,4 6-2,-4 6-13,0-2-10,3 4-4,0-1-4,1-1-23,3-2-20,0-1-24,-1-3-22,0-5-29,5-6-25,-7-3-33,-4-3-25,3-6-22,-1-3-24,-2 0-43,-2-10-79,-5-1-123,-4-6-206,-1-5-140</inkml:trace>
  <inkml:trace contextRef="#ctx0" brushRef="#br0" timeOffset="403.4366">1599 1805 1827,'0'-11'0,"6"-1"13,2 2 13,1 2 6,-2-1-2,7 2-2,-2-2-3,6 1-1,1 2-5,5-2-23,2 3-31,8 0-38,-1 3-56,0-3-80,0 2-327,4 1-38</inkml:trace>
  <inkml:trace contextRef="#ctx0" brushRef="#br0" timeOffset="577.9697">2636 1752 1456,'20'5'-34,"-3"-2"11,6 0-1,4-2 0,-4-1 0,7 0 4,0 0 0,0-1-12,0 1-20,0 0-18,-4 0-48,-1 0-228,-3 0 141</inkml:trace>
  <inkml:trace contextRef="#ctx0" brushRef="#br0" timeOffset="742.5327">2662 2172 929,'14'5'-10,"-1"-5"4,8 3 3,1-3 9,12-3-7,6-2 1,3-3-2,4 1-37,-4-3-88,14-2-127,-7-3 225</inkml:trace>
  <inkml:trace contextRef="#ctx0" brushRef="#br0" timeOffset="1339.935">4777 1070 713,'7'-6'31,"-2"-2"2,-5 4 0,0 2 5,-5-4 12,-2 4 2,-4 2 1,-1-2-3,-1 2 5,-9 0-8,0 0-1,-2 2-4,-6 0 0,0 1-4,-3 2 1,0-1 1,-4 0-14,-3 4 6,7-3 2,-7-1 1,6 4-4,1-3-2,6-3-3,-3 6 1,3-6-2,2 6 0,4-3 6,-2 2 0,7 1-1,-2 1 1,1 4 8,7 2 1,-2 0 6,4 3 3,2 8 11,-1 0 6,7 7 6,-6 7 0,6 3 6,-3 11 0,3 4 2,0 14 6,0 8 1,3 27 3,-3 4 0,0 3 1,3-1 7,0 3-6,0-2 0,-6-1 3,3 4-5,-3 1 0,3-1 0,0-1-9,0-4 0,0-2-9,0-1-7,-3-16-3,3-13 0,0-2-13,0-2 2,3-1-6,3-4-7,-2-13-1,2-3-3,8-5-1,-4 0-6,7-8-5,2 1 0,-2-5 0,7-4 0,0-1-6,-2-8 3,2 0-7,3-4 6,3-5-6,0 2-4,0-6 0,3-3-16,-3-1-29,6 1-24,-2-5-38,2-4-30,5-1-47,-2-2-54,5-6-62,-7 0-139,-2-6-119,5-8 32,-6-5-153,-4-9-167</inkml:trace>
  <inkml:trace contextRef="#ctx0" brushRef="#br0" timeOffset="25300.8583">5621 1226 499,'3'-6'40,"1"0"49,-4 2-16,3-4 2,0 3-22,0 2 1,0-2 6,-3-2 7,0 5 7,4-6 3,-4 0 2,0 7-2,-4-5 0,4 1-4,-3 1-2,0 1-1,-3 1-4,-1-2-3,0 4 9,-3 0-2,0 0 2,0 4 3,-6 1-4,2-1 5,1 7-5,-4-2-3,0 4-5,-3 2 4,1 5-1,-2 2-1,1 3-1,4 3-2,-4 4 4,7-3 6,-4 7-5,7-1-6,-1 1 2,5-5-7,3 7 3,3-3-7,0 0-3,6-2 3,0-4 1,8 2 6,2-7 3,5 0-2,-1-4-1,4-6 0,2-4 5,0-3-5,4-4 2,0-3-2,0-8-8,8-1-3,-5-7-1,-1-3-3,3-9-5,-2-1-4,-6-7-3,-4-3-1,-7-5-7,-2 2-4,-4 4-2,-4 1-8,-2 2-28,-4 3-27,-4 3-22,0 0-33,-8 3-46,-6 2-57,2 7-81,-3 2-163,-8 5-118,-1 7 48,-1 1-129,-4 7-142</inkml:trace>
  <inkml:trace contextRef="#ctx0" brushRef="#br0" timeOffset="27211.9493">5721 2085 1647,'0'-3'-74,"-3"-2"16,3 3 15,-5-1 14,5 3 20,0-2 27,0 2 15,0 0 14,-6 0 15,6 0 22,0 10 8,-3-1 2,3 4 6,-3 3-4,3 1-8,0 5-5,-4 3-8,8-2-7,-4 4-3,3-2-9,-3 3-5,3-1-6,1 0-3,-2 1-6,6-1-4,-6-1-16,6-1-42,-5-3-41,4 4-46,0-5-41,-4 2-90,3-3-146,-6 3-196,4-1-87</inkml:trace>
  <inkml:trace contextRef="#ctx0" brushRef="#br0" timeOffset="27516.1349">5664 3139 1647,'0'0'16,"6"3"17,-2 2 23,-4 3 23,0 1 24,3 7 16,-3 1 6,0 5 3,0 5 2,4 9-7,-2 2-16,3-1-5,-2 2-13,3 7-9,4 1-7,1 1-6,-2-3-4,1 0-12,4-5-7,-4-2-11,2-6-31,-2-2-42,0-5-44,5-3-45,-2-2-61,-3-4-116,2-6-230,-2-7-139,5-3-171</inkml:trace>
  <inkml:trace contextRef="#ctx0" brushRef="#br0" timeOffset="28058.7558">7555 1189 1652,'0'-7'-78,"0"2"21,-5 0 21,3 0 6,-1 1 16,-7 1 21,3 0 10,-6 1 12,3 2 10,-7 2 11,4 4 8,-7 1 8,0 0 4,3 8 2,-3 3 8,1 4-5,-2 3 5,4 3-5,1 1-4,-1 1-6,7 2 8,-4-1-4,5 1-3,2-1-5,4-4-4,6 2-2,1-5-2,-1 1-1,6-2 10,5-7 0,7 2 2,-2-6-7,5-4 0,2-4-3,4-4-9,4-4-4,-1-9-1,7-1-4,0-9-3,-3-2 3,-4-5-10,-3-5-3,0-2-5,-10-1-2,-7 3-2,-1 1-6,-3 1-18,-7 5-15,2 1-31,-8 4-27,-1 1-42,-6 5-35,1 5-41,0 6-52,-3 0-130,0 6-110,-4 3-79,4 2-72</inkml:trace>
  <inkml:trace contextRef="#ctx0" brushRef="#br0" timeOffset="28362.9273">7418 2030 1540,'4'2'-22,"-4"0"15,0 1 19,3-1 25,-3 2 21,0-1 22,0 3 10,3 2-1,-3 2 1,0 5-6,0-3-4,0 11-6,3-1-6,-3 0-6,4 7-8,0-5-5,-1 3-3,3 6-6,1 0-3,-1-4-7,1 2-3,0-1-47,0-3-49,-1-2-51,1 0-67,-4-1-155,1-3-298,-1 1-136</inkml:trace>
  <inkml:trace contextRef="#ctx0" brushRef="#br0" timeOffset="28744.9071">7565 3202 1805,'4'-7'24,"-1"0"9,0 2 3,0-1 12,-3 6 13,0 0 16,0 12 10,0 1 6,0 2 1,-3 7 7,3 6-14,0 7 1,-3 2-9,3 4-7,3-1-14,-3-1 1,5 12-5,3-3-11,3-4-5,-2 1-40,1-10-38,1 0-50,5-2-55,-2-8-102,-1-5-212,0-3-20,0-4-57,-1-6-39</inkml:trace>
  <inkml:trace contextRef="#ctx0" brushRef="#br0" timeOffset="29417.0293">8779 975 1402,'0'0'-53,"0"0"22,0 0 35,0 12 26,0-1 23,0-2 14,4 4 20,-4 4 5,0 6 2,-4-1 6,4 3-3,0 3-7,-4 7-9,4-3-5,-3 5-8,0-1-7,3-1-8,0-1-4,0 2-7,3-4-7,0-1-39,1-7-39,2-2-47,4 1-58,0-5-86,4-1-439,-1-7-168</inkml:trace>
  <inkml:trace contextRef="#ctx0" brushRef="#br0" timeOffset="29836.9075">10006 1090 1845,'20'-10'-18,"-3"6"9,-4-2 7,-6 4 22,3-2 25,-7 2 1,1-4-2,-4 5-1,0 1 6,-14 0 0,4 1 15,-7 7-2,-9 1 7,-4 3 6,-4 5-1,-6 8 5,0 0 1,-3 8-5,0 5 3,2 3-2,7-4-9,4-1-6,4 3 2,7-3-12,5-3 1,8-1-2,6-7-3,3 0-4,14 0-6,2-5-2,7-3-4,13-1 2,-3-8-7,7-7 4,0-2-10,4-5 2,6-6-3,1-6-5,9-7-4,-9-1-4,2-8 1,-9-1-1,-10 0 1,-7-2-1,-4 2-5,-5 5 0,-8-1-9,-7 4-8,-3 4-23,-6 2-17,-3 0-18,-7 4-20,-1 0-26,1 5-27,-4 0-38,7 4-39,-7 2-74,7 0-145,4 2-198,3-1-139</inkml:trace>
  <inkml:trace contextRef="#ctx0" brushRef="#br0" timeOffset="30061.31">11051 882 1858,'16'-5'7,"-3"3"3,-3 2 28,3 2 40,-2 6 22,-1 1 11,-1 7-4,-2 4-8,0 5-9,0 7-6,2 1-13,-2 2-3,3 7-5,3 4-9,1 0-4,2 12-7,5 0-48,-1-4-50,-4 4-43,4 2-49,-3 1-48,-7-15-116,0 2-163,-10-7-86,-3 0-62</inkml:trace>
  <inkml:trace contextRef="#ctx0" brushRef="#br0" timeOffset="30806.5114">8769 2289 1528,'3'0'-22,"-3"0"12,7 0 11,-7 0 14,4 0 19,-4 0 8,0 0 1,0 0 9,-11-4-7,3 2-1,3-1 2,-5 3-3,-5 3 10,3-1-2,-8 1-3,0 4-1,0 5 2,-3 0 9,-2 8 1,4 4-2,-3 0-1,4 3-1,-1 4 3,9-1-4,-1 0-5,2 0-4,4 3-2,1-9 0,9 3 0,-3-1 2,7-1 3,7-3 0,-1-2 3,7 1-4,-1-7-2,5-1-3,3-6-5,-1-2-6,4-5-6,0-3 3,0-2-5,3-7 1,1-1-5,-4-5-2,-4-3-3,-2-7-2,-8 1-4,-2-6-2,-4 1-8,-4-1-7,-2-1-16,-8 3-17,1 4-18,-4-1-19,-2 3-19,2 5-26,0-2-23,0 7-37,1 0-41,1 2-103,5 1-344,5 2-168</inkml:trace>
  <inkml:trace contextRef="#ctx0" brushRef="#br0" timeOffset="31104.0256">10053 2162 1803,'10'0'-27,"0"-2"29,-3 2 20,-4-3 19,1 3 7,-4 0 11,0 0 9,-4 12 8,-3-1 7,4 2-3,-4 4 7,1 5-3,2 3-4,-2 1-11,6 3-7,0 2-3,0 3-8,3 3-1,4-1-8,-1-2-5,4 4-13,1-5-46,-2 1-41,5-1-38,2 0-51,1-6-50,-4-2-111,4-2-165,-4-6-56,4-4-37</inkml:trace>
  <inkml:trace contextRef="#ctx0" brushRef="#br0" timeOffset="31523.9004">11270 2010 1463,'10'-3'-24,"-7"1"11,1-3 8,-1 2 16,-3 1 11,0 2 7,-10-6-1,4 6 14,-8 3 5,1-3 7,-7 5 6,-3 0 0,-4 3 14,-3 7 5,0 3 2,-3 6 3,0 3-1,-2 5 3,5-3-3,4 5-2,-1-1-4,11-3 1,6 1 2,3-2-8,3-2-2,4-2-2,7-2-1,3-3 6,10 0-9,7-2-1,-1-3-10,9-6 0,-2-6-4,0 2-7,4-7-2,-4-1-3,6-5 0,-1-4-11,-8-5 2,0-4-8,-4-4-4,-3-1-38,-9-7-34,-7-2-40,-7 4-45,-7-1-47,-3 2-52,-10 3-151,-7-1-122,-9 11-130,-11 1-141</inkml:trace>
  <inkml:trace contextRef="#ctx0" brushRef="#br0" timeOffset="32088.7879">8933 3430 1798,'2'-3'0,"-2"-2"10,7 5 14,-4-2 21,-3-1 10,0 3 13,0 0 1,0 0-7,0 0-3,-12 5-4,4 0 4,-2 5 5,-2 3 1,-6 4 1,-3 5-2,6 6 3,-2 1 0,4 2 2,-4 1-4,7 4-6,1-4-4,5 4-5,4-7 1,4 4-3,2-3-4,4-3 4,6 1-11,8-8 6,-1 0-4,7-5-5,-3-9-4,3 3-1,0-9-4,3-3-9,0-4 3,5-6-6,-5-5-1,-3 1-2,0-9 0,-6 0-24,-8-5-25,-2 1-17,-1-2-19,-7 1-26,-3 5-33,0-2-29,2 6-53,-5 2-134,0 2-169,0 3-106,0 0-122</inkml:trace>
  <inkml:trace contextRef="#ctx0" brushRef="#br0" timeOffset="32484.1541">10360 3459 1726,'13'-2'-20,"-2"0"14,-2-1 16,1 1 16,-4-1 8,-1 1 14,-5 2 10,0-3 4,-5 0 9,-1 3 1,-7 3 2,-1 2 3,-5 5-4,-8 0 5,0 8 5,0 2-2,-6 0-4,3 10 3,-3 0-5,6-1-2,0 4-1,7-3-6,4 1-2,2-4-8,4 2 3,7-4-2,3-2-3,0-1-4,6-1 4,8-4-4,-1 0 2,8-4-8,-2-3-4,8-2-2,0-3-8,3-3-1,0-4 0,0-6-8,9-2 5,-4-2-7,1-5 5,4-6-7,-7-5-8,-3 1 2,-3-3-5,-7-1-32,-4 2-18,-9-4-32,0 3-27,-7 3-31,0-1-50,0 8-50,-3-6-85,-5 7-156,5-1-21,0 2-95,3 6-92</inkml:trace>
  <inkml:trace contextRef="#ctx0" brushRef="#br0" timeOffset="32715.5348">11220 3202 1729,'27'3'92,"-7"2"20,3 4 21,0 6 13,-2 9 11,-2 3 6,-2 2 7,-4 14-7,-2 0-15,-2 7-17,1 2-13,-2 4-18,1 7-3,1 0-11,-3-8-9,0 1-26,2-1-34,-2-5-24,-1-3-37,2-7-39,-5-2-50,7-4-50,-4-8-73,-4-4-182,7-4-102,-3-6 74,1-4-58,-4-7-28</inkml:trace>
  <inkml:trace contextRef="#ctx0" brushRef="#br0" timeOffset="33400.025">11634 367 1292,'-11'0'-62,"2"2"17,1 4 12,3-6 4,-3 2 25,8 1 29,0-3 13,11 1 14,-1 3 12,7-4 8,2-4 3,7 3 5,4-4 8,4-1 5,10-1-2,2 0 0,1-1-3,3 1-6,-3-1-7,-1 3-7,1-2 0,0-1 5,-4 2-5,-3 6 1,-7 4 6,8 4 2,-5 4 0,-6 7-3,4 13-3,-7 7-4,-1 14-2,-6 5 3,-3 11 3,3 29 3,-7 6-7,3 8-3,-5 18 13,-1 13 8,-1 12-10,2 15 12,-5 3-8,4 6 2,1 3 4,-2 7 0,4-3 0,1 3 3,-1-6-3,0-6 1,-2-8 1,-2-11 4,-4-10-2,4-8-1,-13-15 2,2-5-2,-6-15 2,-1-20-8,-2-17-7,-2-4-5,-4-7-8,-2-2-3,-2-9-9,-5-4-5,0-6-6,-4-4-12,-4-7-51,4-4-47,-3-5-66,-4-3-49,0-6-54,1-4-65,-1-6-78,-13-2-196,-7-10-44,-19-4 64,-31-19-241,-3-8-288</inkml:trace>
  <inkml:trace contextRef="#ctx0" brushRef="#br0" timeOffset="34661.5032">7926 551 2010,'3'1'-130,"0"4"11,0-2 18,1 2 23,-4-3 10,2 1 18,2-1 11,-4 0 8,3 1 11,0-3 9,-3 3 28,5-1 6,-2 1 6,0-1 8,-3 3 15,3 3 7,-3-2 8,0 6-3,4 0 2,-4 0-1,0 3-2,0 5 5,0 1 0,0 1 7,0 5-2,-4 3 0,4 5 5,0 8-3,-3-1 8,0 11-6,3 4 10,-3 16-3,3-1-5,0 8 2,0 27-6,3 2-6,-3-19-10,6 16-4,-6 1-4,10-3-7,-7-17 4,5 17 3,-5-15-2,-3-11-7,3-3-2,-3 1 4,3-1 2,-3 0-1,-3 0 1,6 3 3,-3 0 0,0-3 2,0 0 2,4-3-4,-1 0-3,0 2 2,0-2-6,0 7 16,8 27 5,-8-24-3,4-9-6,-1-3-8,2-5 1,-2 0-4,1-7-10,-1-4 0,0 1-3,-2 3-4,3 0 2,-4-4 1,4-2-3,-4 0-2,0-6-3,1-3-1,-1-3-1,1 0 4,-1-4 0,0 3 3,1-3 1,-4 0 1,0-6-2,0 3 2,0-1 2,0 4 3,0 3 21,0 6 17,-4 4 3,4-3-8,0-3-4,0-3-6,0 1-3,0-2-8,0-2-2,0-2-9,0-4-1,0-4-1,0 0-6,0-1-1,0-7-1,0 1-5,0-2 0,0-3 0,4 0-5,-8-3 0,8 1-2,-4-4 0,0 2-1,0-4 0,3 1-2,-3-2-2,0-2-1,0-2 0,3-2-5,-3 3 2,0-3-17,0 0-22,-3-8-34,3 4-42,-3-1-58,3-4-59,-7 0-62,7 1-78,-7-2-148,0-2-148,-6-1 53,-1-1-319,2-4-411</inkml:trace>
  <inkml:trace contextRef="#ctx0" brushRef="#br0" timeOffset="40153.8303">11320 912 1035,'3'2'-41,"1"2"141,-1-2 1,1-2-2,-4 3-4,3 0-10,-3-2 1,0-1-6,0 3 1,0-3 5,-3 5 3,-1 0 5,-3-3-2,4 1 2,-4 2 0,-2 0-5,2 2 3,-7 0-6,5 1-3,-1 4-3,-7 0-3,0 2-1,1 1-5,-5 5 2,-2 0-4,3 5-2,-6-1-5,2 9 2,-3 0 5,8 5 4,-5-1-6,7 1 2,1 3-1,-1 2 1,7 0-4,0-5-10,3-1-2,4 2 0,3-1 1,0-1 0,6-4 7,5 0-5,2-3-3,1-6 1,2-1-3,1-3-2,-1-5-3,4-5-2,4 0 1,-1-4-6,-3-4-1,4-2-3,2-8-3,1-2-3,3-3-4,0-6-2,3-8-2,4-2 2,-7-5-2,-3-4-3,0-3-1,-8-3 1,1 1-4,-7-1 3,1 1 6,-4 5 0,-7-1 0,0 3 5,-1 2 1,-4 1 3,-1 6-1,-3-1-1,-1 3-4,-7 1-1,4 0-2,-2 7-3,-6 0-1,-2 2-4,1 1 0,-5 5-2,-3 4-3,1 3-1,-4 2-3,0 7 5,-4 2-5,1 8 0,0 2 0,-4 11 1,4 0 2,0 7 4,6 0 5,3 4 5,4-1 4,1 5 5,5-2-2,7-1-5,4-2-1,0 1 8,6-4 11,4 1 3,2-4-2,8-5 2,1 0 3,4-4 6,-2-4 4,7-1 1,0-11-9,0-2 1,-1-4-3,8-3-8,-4-7-6,6-4 1,-2-4-3,5-8-5,-2-3 0,-4-6-23,1-4 0,-8-4 3,-6-2-8,-2-7-2,-9-1-2,-2 3-1,-10-3-7,-1 9-3,-2 0-2,-5 4-4,-2 1-23,-4 0-24,-2 0-35,-5 9-39,1 3-38,-4 2-55,-3 5-86,-3 2-119,-1 0-289,-9 5 80,-13 0 89,-8 2-369,-13 6-410</inkml:trace>
  <inkml:trace contextRef="#ctx0" brushRef="#br0" timeOffset="49183.8321">6458 525 415,'0'0'225,"0"0"-124,10 5 15,-6 2 15,-1 1-12,3 2-10,-6 2-4,3 3-13,1 3-3,-1 2-4,-6 0-7,6 0-5,-3 1-9,3 3-1,1-2-3,-8-2-5,4-3-4,4 1-4,-4 0-5,-4-3-2,4 0-5,4-6 3,-4 4-2,-4 0 4,8-6 11,-4 3-2,0-5 4,4 2 8,-4-4-6,3-3-5,-3 0-12,3-12 4,-3-1-7,3-2-2,-3-7-5,3-3-6,-3-5 2,4-6-6,-1-1 2,0-1-2,1 1-7,0 2 3,-1 3 0,0-2 0,3 2-5,1 9 0,-4-3 1,5 3-1,-2 3-1,0 0-3,1 2 3,-1 1 0,5 0-2,-4 5 0,-1-1-2,5 3 1,-5 4 2,4 2-1,-4 4 5,8 2 3,-4 6 2,-2 2 7,3 6 8,3 3-3,-3 5 7,2 5-5,-4 3-5,2 2-1,-5 4 1,4-1-6,-3 4 6,0-3-11,-1 1 4,0-1-3,1-1 0,-3-1-8,3-2-7,-5-1-22,2-5-16,-4-6-28,4-1-21,-4 0-24,0-3-27,0-3-43,0-3-55,-10-3-96,3-1-104,-4-2-172,-1-6-107</inkml:trace>
  <inkml:trace contextRef="#ctx0" brushRef="#br0" timeOffset="49341.351">6424 681 1662,'4'-6'-20,"-1"-4"3,7 2 6,0 0 5,0 1 5,1 0 4,1-1-2,2 1-7,6-1 6,0 1-1,-1 2 6,5-1-19,0 2-25,2-1-44,-2 0-64,-5 2-106,5 0-112,-5-1 121</inkml:trace>
  <inkml:trace contextRef="#ctx0" brushRef="#br0" timeOffset="49648.0643">6992 182 1014,'6'-9'14,"-3"-2"3,3 4-6,2-1 24,-5 3 26,1 3 22,2 2 12,-3 2 17,4 6 6,-4 2 0,-3 6-3,4 5-1,-4 4-1,3 5-5,-3 5-12,0 4-9,-3-3-5,6 4-10,-6-2-4,6-1-10,-3-2-6,4 4-2,2-8-4,1 1-4,3-1-2,3-4-6,0-4 0,7-1-8,7-4-2,0-3-7,-3-5-23,1 0-19,2-4-25,-3-2-30,-1-4-32,-2 0-39,-2-3-28,-8-1-78,2-7-124,-10 1-203,-3-2-83</inkml:trace>
  <inkml:trace contextRef="#ctx0" brushRef="#br0" timeOffset="49790.6865">6998 450 1574,'-3'-8'-36,"9"1"12,0-4 24,5 4 20,2 0 12,8-1 2,5-5 2,4 1-3,7 2-4,-1 0-7,1 0-16,-1 3-63,2-3-98,-8 7-204,-8-1-34,-1 4 95</inkml:trace>
  <inkml:trace contextRef="#ctx0" brushRef="#br0" timeOffset="50972.6193">9346 340 577,'0'0'67,"3"7"-19,-6 1 8,3-1 15,-4 3 9,4 3-9,0 0-3,-3 4-1,0 0 2,0 1-7,3 5 9,-4 1-1,1 1-4,3 1-6,0-2-8,-3 1 2,3 1-5,3-2-7,-3 1-6,0-2-3,3-1-2,1 1-3,-1-3 0,0 0-2,-3-3-7,7-2-4,-4 0-3,1-3-30,-1 1-32,0 0-23,-3-3-22,4-3-54,-4 1-113,-4-6-174,1 0 55</inkml:trace>
  <inkml:trace contextRef="#ctx0" brushRef="#br0" timeOffset="51231.8874">8972 450 1133,'-3'-13'-25,"0"0"7,3 4 18,0-4 13,0 4 11,0-3 16,3 3-2,0-1 7,4 0 8,3-2 1,0 2-4,6 0 0,1 0 4,4 0 0,6-3-5,6 3-1,3 0-5,1 0-3,7 1-5,-1-2-3,0 1-4,4 2 1,-1 4-5,-2-1-1,-5 0-4,-2 2-5,0 3-17,-7 3-14,0-1-26,-4 1-25,-2 4-23,-4 3-28,-8 0-53,-8 4-317,1 0 6</inkml:trace>
  <inkml:trace contextRef="#ctx0" brushRef="#br0" timeOffset="51582.5942">8922 927 1207,'0'5'-63,"0"1"9,0-2 15,0 1 15,-3-2 11,3 2 18,0 0 17,0 0 7,0-3 13,-4 3 5,4-2 4,4-1 12,-4 1-5,3 2 15,0-5 8,7 2 10,4 0 0,3-2-3,6 0-2,3-2 0,9 0-5,-2-3-5,10 0-1,4-1-10,2-3-7,-2 1-5,3 1-4,0 0-4,-3-1-7,-4 1-1,4 2-4,-7-1-8,-8 0-3,3 2-15,-5-1-33,-5 2-30,3-1-38,-7 1-33,0 1-17,-3 2-33,-2-5-66,-2 5-344,-4-5-86</inkml:trace>
  <inkml:trace contextRef="#ctx0" brushRef="#br0" timeOffset="52154.0649">9933 715 1518,'-3'2'-79,"-1"1"25,4 2 19,-4 0 17,1 2 20,0 3 21,0-2 15,-1 5 9,1-1 5,0 0 4,-4 3 7,3 3 6,1 2-4,-3 0-5,2 2-2,1-3-3,0 5 3,-1-2-3,4-2-1,0 1-5,-3-4-5,3 0-3,0-2-4,0-2 0,0 2-6,0-5 0,0 2-1,3-2 7,-3-2 6,0-1 10,4-2 0,-1-2-6,0-3-2,-3 0-2,7-8-9,-4-2-1,0-2-4,1-7-5,-4-5-2,3-1-2,1-1 0,-1-6-6,0 1 1,-3-2-3,4 3-2,-1 3 4,0 1-6,0 4 0,-3 2-1,4 4-1,-4-1-2,4 5 1,2 2 0,1 0-1,-1 5 2,1 0-2,3 5 8,0 0 3,0 8 6,-3 1 5,3 1 3,0 8 2,0 0-1,0 2-3,-4-1 0,-2 5-7,3 2 3,-4-1-4,0-1 0,4 2-5,-4-1 0,0-1-5,1 0-1,-1-2-29,1-5-33,-1 1-30,1-3-33,-4-2-19,3 2-30,0-5-20,3 0-25,-2-5-90,-1 0-129,4-5-131,-7 0-64</inkml:trace>
  <inkml:trace contextRef="#ctx0" brushRef="#br0" timeOffset="52333.587">10156 902 1474,'7'-12'-45,"-1"2"25,8 2 23,-1-1 27,1-2 14,-1 4 10,4-3 9,-1 0-2,4 2 0,1-2-9,1 3-5,-1-1-5,-1 1-4,-1-1-3,5 4-7,-7 1-13,-1-3-29,5 4-31,-1 0-26,-1-2-32,2 3-29,-5-2-54,4 1-301,-3-4 7</inkml:trace>
  <inkml:trace contextRef="#ctx0" brushRef="#br0" timeOffset="52932.3783">10697 657 1299,'0'0'-28,"-5"10"22,5-2 33,5-2 19,-10 8 21,5-2 15,-2 1 14,-1-1 8,-2 3-1,3 0 0,-2 0-9,-2 0-7,6-2-8,-3 1-7,-2-2-8,3 2-2,-1-4-7,3 0-1,-4 0-8,4 0-1,0-3-2,0-2 0,0 3 2,0-3 4,0-3-6,0-2-6,0 0-4,4-10-2,-1 0-3,-1-2-7,3-5 1,-2-3-4,-1-1-1,6 1-1,-1-2-3,-2 2 1,3 2-3,2 1 1,0 2-2,0 0 2,0 7-4,7-2-1,-4 5-1,0 2 1,4 3 1,0 3 7,-2 2 4,3 5 5,-2 1 1,-2 1 7,2 3 0,-2 2 2,-1 1-4,-3-1 0,0 1-1,-3 2-4,3-4-2,-3 5 2,-1-3-1,1-1-8,-1-2 1,-1-3-1,-2 1 3,3-2-5,-3-2 0,1 1 5,2-2 11,-3-4-2,5-4 4,-5 0-8,0-7-2,4 0 0,-1-8-8,-3-5 1,5-3-1,-5-7-1,3-6 1,4 5-8,1 1 11,-5-3-10,4 6-2,0-2 1,0 10 3,6-1-4,-2 8-4,6 2 13,-3 4 8,3 10 11,3 1 12,-3 7 6,7 5 5,-7 3-5,3 6-2,-6-2-3,3 6-4,-4 0-6,-2 5 5,2 3-14,-2-1-4,-4-2-20,0 7-52,4-1-37,-11-4-64,0 1-83,-6 2-140,-4-2-246,-10 4 42,-13-2 82,-9 4-127,-28 23-120</inkml:trace>
  <inkml:trace contextRef="#ctx0" brushRef="#br0" timeOffset="67384.6848">15102 2064 643,'0'6'151,"0"1"-65,0 3-14,-3 3 26,3 1-6,-3 2-3,-1 4-10,1 2-6,-1 1 5,4 2-1,-3-3-2,-1 4-1,4-5-5,-3 2-3,3-1-8,-3-1-3,3-4-4,0-2-1,0 0-3,0-3 7,0 1 9,0-2 4,0-7-1,3 1-10,0-5-8,-3 0-4,0-12-5,4 4-3,-8-7-2,8-3-7,-8-4-2,1-4-3,0-1-3,0-3 0,3 0-2,0 6-2,-3-1-2,6-1 2,-3 6-8,0 1-3,3 4 3,3 3-4,1 1 2,4 4 1,-2 1 0,5 4 2,2 2 1,-3 5 3,4 0 3,4 7 10,-2 1 3,1 5 1,1-1-1,1 5 6,-5 4-5,4-1 0,-5-1 0,1 2-4,-4-1 1,-2-3-2,2 1-4,-4-3-2,-1-1-1,0-1-2,0-3-2,-2 0 2,2-2 6,-5-4 5,0-4-5,-1-2-2,3-3 0,-5-8-4,0-1-3,-5-4 1,3-8-6,-1-6-1,-5-4 2,5-5-4,0-3-2,0-2-4,0 2 2,-2-2-2,10 7-1,-2-2-2,0 9 3,3 3-3,7 5 0,1 4 6,0 5 0,2 8-3,5 2 2,2 7 0,-3 3 4,6 7-7,0 7 6,-1 0-1,1 12 1,1-2 3,-7 1-3,0 3 1,0 1 1,-7-6 0,0 2-2,1-3-8,-4-2-31,0 2-35,-3-11-41,3 1-52,-4-2-38,4-4-40,-3-4-118,0-2-159,-4-5-67,3 0-85</inkml:trace>
  <inkml:trace contextRef="#ctx0" brushRef="#br0" timeOffset="67707.3639">16213 2150 1498,'3'-3'-41,"0"1"31,4-1 12,-4 3 3,4-3 30,3-1 12,0 4 2,3-5 3,1 1-5,2-2-3,1 4-5,0-4-1,6-1-5,0-1-11,-2 3-15,1-2-29,2 2-27,-1-3-24,3 3-21,2 1-16,-4-4-37,-6-2-79,2 4-164,-6 1 98</inkml:trace>
  <inkml:trace contextRef="#ctx0" brushRef="#br0" timeOffset="67871.9243">16273 2352 1044,'-7'18'5,"3"-6"16,4 0 19,0-1 15,4-2 8,3-2 10,0 2-1,2-4-5,5-1-2,5-1-7,-1-3-8,4 0-20,2 0-38,3-3-44,-5 2-48,-2-4-66,7-2-282,-4 1 43</inkml:trace>
  <inkml:trace contextRef="#ctx0" brushRef="#br0" timeOffset="68236.4614">16685 2051 1272,'4'-14'11,"7"2"10,2-1 22,4-2 20,5 3 11,2-3 14,0 2-5,-1 3-3,0 0-4,4 3-4,-4 2-4,4 0-4,0 2-6,0 3-5,-5 5 0,-1 0-4,-4 3-1,-1 4-9,-6 3-1,-3 6-3,-1-2-5,-6 4-1,-3 4-3,-7 3-4,-3 2-2,0 1-6,-11 4-1,4 1-4,-4-1-4,2-4-7,-5 0 4,10-6-2,-3-2 4,3 0-5,4-6-4,-1-1 0,8-2 2,-1-2 1,7-3 0,0-2 1,7 3 1,-1-5-1,11-2 1,0-1 1,6-1 0,4-1 1,6-4-7,4 2-21,-4-3-37,0 0-46,5 2-31,-5-4-55,7-7-126,-4 3-252,-3-1-75</inkml:trace>
  <inkml:trace contextRef="#ctx0" brushRef="#br0" timeOffset="68393.0411">17663 2332 1577,'7'13'30,"-3"0"2,-1-1 14,0 7 7,4 1-3,-1 1 9,-3 1 1,1 3-7,3 0-2,-4 0-4,0 0-12,3 3-28,-2-3-28,-1 2-47,5-1-43,-8-2-110,-4-4-350,4-1-73</inkml:trace>
  <inkml:trace contextRef="#ctx0" brushRef="#br0" timeOffset="68790.9767">18653 2064 1609,'7'3'5,"7"0"3,-7 4 41,2 1 19,-2 1 6,3 4 11,-3 0 8,-4 2 3,3 2-1,1 0-4,-3 3-4,-1 1-4,-3-1-13,4-3-5,-4 0-8,3-1-6,-3-1-4,0-3-5,3 0 2,0-4 2,-3-1-5,3-7-5,-3 0-2,7-12-2,-7-3-8,4-4-1,-4-10-3,3-8-5,-6-5 1,6-8-3,-3-3-2,0 3-1,4 8-2,-1 1-1,0 7-3,7 5 1,0 8 3,7 6 4,0 8 1,-1 7 9,7 4 5,1 9-3,0 7 0,2 6-3,-3 8 5,1 4-8,-1 3 0,-4 3 0,5 0-9,-7 1-26,-1 3-28,-2-6-31,-4 4-33,-4-10-45,2 3-40,-5-8-58,0-6-167,-3-1-84,-3-7-53,3-5-59</inkml:trace>
  <inkml:trace contextRef="#ctx0" brushRef="#br0" timeOffset="68956.2067">19474 2007 1656,'42'-12'33,"-1"0"25,-1 2 2,-6-1 0,-4 1-9,6 0-1,-2 0-7,3 0-9,-4 1-26,-3 1-32,-6 4-36,2-2-39,-3 0-49,-6 1-95,-1 5-260,-9-3-9</inkml:trace>
  <inkml:trace contextRef="#ctx0" brushRef="#br0" timeOffset="69119.7698">19476 2295 1349,'5'12'-25,"-2"-2"16,4-2 17,6-1 7,4-2 11,3-3 2,0 2 1,4-4-10,6 0 3,2-4-11,8-3-22,0 0-39,1-8-66,-5 0-152,7-4-82,1-5 136</inkml:trace>
  <inkml:trace contextRef="#ctx0" brushRef="#br0" timeOffset="69433.8914">20478 1730 1025,'0'0'87,"0"-3"-3,0 1-8,0 2 17,0 0 8,0 0 11,0 0 8,6 6 2,-6 0 2,6 2-10,-1 2-3,-2 2-11,4 1-7,-4 1-9,-1 6-7,2 1-6,0 1-8,-2 2-7,3 3-5,-2 2-8,0-2-4,1 6-1,-1 0-7,3-5 2,5 1-8,5-4 3,1 1-5,3-4-6,3-5 6,1 1-3,-1-3 1,0-3-7,1 1 1,-4-4-2,0 2-3,-4-2-9,2 3-9,-9-3-6,-2 1-14,-4 2-20,-6-2-13,-1 3-16,-5 0-19,-2-1-17,-5 0-26,-4-2-35,-4 0-76,1-5-156,-7-3-187,-3 1-94</inkml:trace>
  <inkml:trace contextRef="#ctx0" brushRef="#br0" timeOffset="69586.4827">20665 1725 1640,'56'-25'-9,"-2"2"23,0 2-3,-5 2 9,8 2 7,9-2 2,2-2-5,-9 5-6,1 2-40,0 2-36,-3 0-53,-13 0-125,-5 0-222,-9 7 33</inkml:trace>
  <inkml:trace contextRef="#ctx0" brushRef="#br0" timeOffset="71131.497">18780 3567 1363,'7'5'40,"3"-2"9,3-3 18,1 2 24,6-2 8,0 0-1,0 0 0,6-2-8,8-1-5,0 1-10,-1-1-6,3 0-9,-2 2-16,-1-2-22,-3 1-30,0-1-30,-7 3-37,1 0-57,-5-3-51,-5 3-128,-4 3-235,-4 0-47</inkml:trace>
  <inkml:trace contextRef="#ctx0" brushRef="#br0" timeOffset="71301.0444">18861 3977 1563,'3'5'13,"7"0"5,4-2 13,2-1 7,1-2 2,2-2 2,8-4-1,0-1-2,9 0-6,5-6-6,2 1-30,-3 0-39,0-4-66,-6-1-148,-4-1-246,-4 2-8</inkml:trace>
  <inkml:trace contextRef="#ctx0" brushRef="#br0" timeOffset="71933.9993">20538 3294 1307,'10'0'-36,"3"-2"23,4-1 16,0-1 14,3-1 15,3 2 6,4-2 3,-1 0 2,1-2 3,0-1 0,3 2-5,-3 2 0,-5-6-6,2 5 0,-4 0-5,-4 0 0,5 0 2,-12 0-3,2 0-6,-1 3-1,-7-3-3,-3 2-2,-3-1-1,-4 1-1,-7 1-4,5 2-4,-15 0 3,-3-3-5,2 6 4,-10 2-6,-1-1 3,-1 9-2,1-1-2,-1 5 1,-1 7 1,2 0-2,2 1 0,8 1 3,2-2-5,4 3 9,8 2 0,2-7 2,7 0 4,3 4 0,5-4 11,5 0 7,8 3 8,2-2 13,7-3 12,3-1 7,0 2 2,0-4 0,0 1 0,0-1-8,-4 1-5,1-3-5,-7-3 2,-3 1-5,-1 1 0,-3 2-4,-8-3-6,-2 1-5,-6 1-3,-5 2-1,-5-1-7,-7 1 0,-7 3-4,-3-2-7,-10-3-16,-3 6-16,3-9-26,-3-1-33,3 2-24,-5-6-33,5 4-25,8-10-27,-1-1-44,3-1-100,3-4-341,4-5-162</inkml:trace>
  <inkml:trace contextRef="#ctx0" brushRef="#br0" timeOffset="72101.2737">21145 3520 1850,'57'-8'-17,"-14"3"18,1 0 19,-5 0 8,-2 0-1,-4 2 0,0-1-5,8-1-1,-1 0-18,-1-6-23,2 4-32,5 0-27,1-4-54,-4 2-118,1-4-241,-4 1 1</inkml:trace>
  <inkml:trace contextRef="#ctx0" brushRef="#br0" timeOffset="72457.9381">22092 3159 1434,'6'-4'24,"5"1"22,2 1 35,1 2 20,2-3 11,4 3 9,-5 3-2,10-3-2,-5 5-8,1-3-3,1 3-16,2 3-6,-7-1-8,-1 4-5,-2-2-10,-4 6-3,-4 0-4,4 0-9,-10 3-3,0-1-6,-10 3 0,4 4-11,-8 5-9,-6-4-5,-3 0-7,-4 5-12,2-3-2,-5 4-7,9-7-4,-6-2-7,0 4 1,0-4-6,7-2-5,1-1-5,-2-1-5,12-2 0,-5-1 5,4-3 4,7 1 5,3 0 5,6-4 2,7-1 3,4 2 3,10-6 2,6 2 3,10-6 1,11 0 2,3-3-13,-8-2-35,19 0-31,-6-2-34,-2-5-67,1-1-180,-1-3-174,-6-1-49</inkml:trace>
  <inkml:trace contextRef="#ctx0" brushRef="#br0" timeOffset="72641.4475">23173 3155 1486,'3'-8'46,"7"3"0,0-2 21,10-1 20,3 1 8,1 0 6,6 2 6,-1-3-4,15 1-8,-9 1-8,4 1-9,-7 0-13,8 3-31,-16-4-41,6 4-46,-6-1-49,2 3-46,-9-2-100,-4 0-412,4 4-155</inkml:trace>
  <inkml:trace contextRef="#ctx0" brushRef="#br0" timeOffset="72833.9317">23309 3357 1787,'-3'13'-17,"3"-3"7,0-3 27,5 1 21,6-3 12,3 3 11,0-3 2,2-4-3,7 5-2,4-6-7,-1 2-5,14-2-12,-10-2-14,7-1-36,-4-1-31,8-1-26,-1-3-33,-4-3-58,1-1-130,0-1-236,0-4-34</inkml:trace>
  <inkml:trace contextRef="#ctx0" brushRef="#br0" timeOffset="73334.5937">24137 2897 1486,'3'-9'24,"7"-2"22,-4 4 17,5-1 27,2 1 16,-4 2 10,12-1 15,-4 1 0,-1 1 3,11 1 0,-12 1-14,5 2-6,5 0-10,-10 2 2,3 1-23,-1-1-9,-1 0-7,-2 6-3,-1 0-7,-3-1-9,3 2 1,-6 3-6,-4 0-6,-3 0-1,0 3-9,0-3 4,-3 4 2,-4-3-22,-4 4-8,2 0-13,-1-2-9,-3 0-10,0 0-7,-2-2-1,3-4-1,2 2-1,0-2 4,0 2 2,7-4 1,-7-1 3,5 0 6,3-3-3,4 0 6,3 2 0,5-5 3,-5 2 1,5 1 8,8 2 8,-6-3 9,9 3 9,-1 3 6,4 1 12,-1 2 11,-6 4 2,9 0 4,-9 2 9,-4 5-11,4-1-3,-10 1-5,0 3 2,-4-2-6,-3 2-1,-3 2-5,-8-1-4,-2 1-1,0 0-6,-7-1 2,-4-2-6,1-2 2,-7-1-4,0-1-2,0-3 0,0-4 3,2-4-11,3-2 6,5-3 1,-5-8-12,13 0-10,-2-1-7,5-5-19,2 3-28,4-6-20,6 1-36,4 2-31,-4-4-31,11 2-28,2 3-35,1-2-80,-4-1-164,4 2-16,-4 3-8,-3-1-17</inkml:trace>
  <inkml:trace contextRef="#ctx0" brushRef="#br0" timeOffset="74772.7518">1649 5900 832,'3'-9'110,"-3"-3"-13,0 5-25,-3 0 11,3-1 9,-6 1-17,-2 2-7,-2 0-5,-7 2 0,1 1 5,-7 2 0,-4 5 4,-10 5 2,4 2-1,-3 3-3,-5 11-2,-2-2 2,3 7-4,-7 8-1,7 6 0,4 3-1,2 4-4,8 1 0,6 1-6,10-3-2,2-1-3,8-5-1,11 2-5,1 1-1,9-4 2,3 0-1,12-2 1,1-9 3,3-7-7,4-1-4,-2-6-1,2-5-6,-4-4 1,0-3-5,-4-4 6,2-6-9,-5 1-4,-3-5 0,0-3-5,-6-2-2,-5-3-6,-2-6-10,-4 1-6,-10-2-9,-3-3-8,-3 0-8,-7-9 0,-4 7 2,-2-3-3,-1 5 6,1-2 0,-1 3 4,1 4 3,2-1 0,1 4 4,-1 0 2,8 5 1,-1-5 1,7 5 4,3 0 3,7-1 1,4-1 5,5-1 0,2 4 5,9-4 7,3 3 8,-3 2 1,3 0 4,-1 2 7,4 2 3,-7 3-3,5-1 5,-2 4 3,-2 0 4,0 7-1,-2 2 0,2 6 2,-8 2-1,2 8-2,-7 2 0,0 3-6,0 11 2,-4 1-7,-4 3 1,-1 3-4,-2 1-2,-3-1-5,1-1-8,-1-4-21,3-4-34,-2 0-32,0-4-43,5-3-41,-2-2-32,7-2-20,-5-11-50,1-2-116,4-7-100,-4-1-65,7-5-46</inkml:trace>
  <inkml:trace contextRef="#ctx0" brushRef="#br0" timeOffset="74957.2611">2962 6273 1692,'37'-13'48,"0"2"-8,0 2 3,0-2-2,-4 4-7,-3 0-2,6-4-4,-2 7-6,-4-4-9,3 2-29,-3 3-36,0-1-26,-6 4-35,-4 0-49,-4 4-137,-2-1-134,-8 3 57</inkml:trace>
  <inkml:trace contextRef="#ctx0" brushRef="#br0" timeOffset="75118.7133">3020 6774 1179,'6'11'28,"4"-6"10,4-3 12,-2-2 14,12 0 6,2-6-2,5 3 0,5-8-6,5 1-4,-1-2-7,-1-1-38,1 4-75,-6-8-99,0 5-217,-4 0-13,0 2 98</inkml:trace>
  <inkml:trace contextRef="#ctx0" brushRef="#br0" timeOffset="75754.588">4423 5804 1151,'30'-17'58,"-6"0"-2,-4 7 2,-7 0 13,-3 2 9,1 1 4,-8 1-7,0-1-9,-6 5-4,0-1-6,-8 1-7,-2 2-7,-7 0-6,-3 0 1,-4 2-6,-6-2 1,3 3-5,-4 1-2,0 1 1,-5 4 0,5-5 3,1 2-2,3 3 2,3-1-5,0-1-1,1 3 0,2 0 4,4 2 0,0 0 4,4 1 6,-1 0-5,4-1 3,-1 4 7,4-1 0,-1 3 8,6-4-5,1 3 4,1 3 6,3 4 7,0 2-1,3 5-4,1 4 1,1 5 1,4 9 1,-3 7 2,4 11-3,4 4-5,2 26-4,-2 0 1,-2 1-10,2-14 2,-4-9-5,3 23-1,1-18-15,-1-12-1,7-1 0,-4-5 0,4-5-6,7-1-3,3-8 5,0-11-4,4-2-6,2-7-13,1-3-31,0-8-34,6-7-34,-3-5-43,-7-2-36,5-3-43,-5-5-92,0-5-155,0-5-31,-6-6-100,0-6-102</inkml:trace>
  <inkml:trace contextRef="#ctx0" brushRef="#br0" timeOffset="76401.4071">5027 6565 1709,'-7'-11'-18,"4"-1"12,3-1 18,7 4 20,-1-4 15,8-2 7,-1 2-6,4 1-7,-1-1-3,4 4-8,0-4-19,4 4-31,-1-3-57,1 3-47,-8 2-85,7-4-325,-5 2-36</inkml:trace>
  <inkml:trace contextRef="#ctx0" brushRef="#br0" timeOffset="101220.3257">15742 3542 672,'-6'-5'231,"2"2"-66,-2-1-44,1 1-11,-1-2-4,3 5-8,-3-2-5,2-1-4,1 0 3,0 1 0,-2 2-3,-1 2 6,3 4 13,-3 1 1,2 5 7,-2 4-1,1 4-5,-1 0 0,2 5-7,2 2 7,-1 3-9,-1 1-8,4-2-7,-3 4-12,3 2-3,0-6-6,3 7-6,-3-9 1,7 6 0,-5-6-15,2-2 3,0-3-5,-2 2-4,3-5-6,-2-1-3,0 0-1,1-6-3,-1 3-2,0-5 12,0-3-10,1-4 0,-4-6-5,2-4-3,3-6 1,-5-9-3,0-8-8,0-8-4,0-7 0,0-7-11,3-2-7,-3 0 7,7-1-1,-4 6-6,3 1 4,-2 8-9,3 5 5,3 2 3,0 6 2,-5 7-2,10 0 2,-2 6-4,0 7-3,1 2 14,2 8 1,1 2 0,3 5-1,1 5 8,-2 7 3,4 6-3,1 10 10,-5-1 2,5 6-7,-4 2 1,4 9 2,-2 1-2,2-2 3,0 1-6,-1-8 2,4 4-13,-4-8-13,3-4-21,-2-3-8,-4-4-27,0-7-29,-3-2-27,-1-4-24,1-3-26,0-4-41,-1-4-30,-3-5-77,4-7-128,-7 1-38,1-7-57,-2-4-51</inkml:trace>
  <inkml:trace contextRef="#ctx0" brushRef="#br0" timeOffset="101401.3284">16517 3846 1467,'6'-14'7,"4"-1"5,-4 5 18,5 0 31,-2 2 15,1 2 22,4-2 4,-2 3-2,6-1-4,1 4-6,2-1-10,2 3-9,1-2-3,-2 2-10,8 0-4,-3 0-6,7 0-8,-4 0-22,7 0-32,-7 0-35,7-2-28,-4 2-33,3-3-34,-2 3-37,-4-2-81,0-1-330,-4-2-91</inkml:trace>
  <inkml:trace contextRef="#ctx0" brushRef="#br0" timeOffset="101924.4292">17326 3647 1534,'0'0'-33,"0"0"32,0 0 22,-3 15 30,0-5 17,3 5 14,0 0 12,-3 3 15,3 4 17,0 3 2,3 0 6,0 3 6,-3 2-1,3-2-14,4 6-4,0-4-15,-4-2-10,1-2-8,2-2-8,-3-2-7,-1-2-9,7-3-5,-6-1-6,0-6 4,1-1-16,-4-3-4,3-4-2,0-4-3,-3-8-6,-3-3 3,0-7-9,-1-5-4,1-2-1,0-3-2,3 2-5,-4-1 3,4 3-9,0 1 0,0 4 0,0 0 0,0 6-2,4 2 2,6 6-2,-4 2 0,-1 5 2,10 7 0,-8 1 3,6 6 13,1 4 10,-1 5 0,0 2 3,-3 0 5,6 3-5,-6 1-1,8-1-3,-6-1 3,-1 1-4,-2-5-6,1-1 2,0-5-2,-3 2-1,4-2-3,-5-5 6,0-2 0,1-3-4,1-4-3,-5-9-1,3-1-1,0-5-3,-2-13-2,3-6 2,-3-8-2,1-11-1,5 2-5,1 1-1,-1 4 10,3 8-11,1 3 4,-2 1-4,12 9-3,-3 5 3,1 9 7,8 5 2,0 9-1,4 8 0,3 12-1,0 3 2,5 9-3,-1 7-19,2 0-39,-3 5-53,0 0-63,-6 3-81,-7-2-100,-15 0-262,-2-3 53,-16 2 71,-18 5-133,-32 15-118</inkml:trace>
  <inkml:trace contextRef="#ctx0" brushRef="#br0" timeOffset="102838.7096">5074 6024 535,'-3'-12'75,"-1"0"-9,1 2-11,-1-2 13,1 1 14,0-2 10,-4 4 9,4 1 9,0-2 13,-1 3 6,0-1 5,1 3-1,0 1-3,0 1-5,3 1 10,0 2 5,0 0 2,0 12-3,3 0 4,0 0-11,0 8-6,5 1-12,-2 1-15,1 8-12,3 3-15,0 2 4,0-1-3,3 11-6,0-2-11,1 1-5,3-1-16,-4 3-19,1-4-25,-2-6-18,-2-5-28,1 0-16,-8-9-34,0 0-34,-6-7-48,0-3-34,-4-3-58,-7-4-101,2-5-114,-9-5-82,-2-5-78</inkml:trace>
  <inkml:trace contextRef="#ctx0" brushRef="#br0" timeOffset="103027.0895">4487 5929 1525,'0'-19'24,"3"0"16,7 2 15,0 2 19,7 1 7,-1-2 5,14 3 0,0-6-8,7 4-11,4 0-5,5 1-5,4 2-6,7-2-3,-4 4-5,-3 2-5,0 1-7,0 5-14,0-1-18,-3 3-16,-4 0-20,0 5-28,-5 2-32,-2 4-25,-6 4-28,-11-2-50,2-1-404,-12 5-102</inkml:trace>
  <inkml:trace contextRef="#ctx0" brushRef="#br0" timeOffset="103263.6639">4744 6620 1596,'0'16'-11,"3"1"30,-1-5 26,8 0 30,2-5 21,1 6 4,4-2 9,1 1 6,10-3 2,4 2-8,6-1-14,2-3-8,0-2-6,4 0-6,2 0-7,4-5-8,-3 0-6,-3 0-12,5-5-7,-2 0-24,-1-3-37,-2 1-42,-1-3-45,4 1-48,-7-2-46,-4-2-98,5-4-158,-11 2-93,-4 0-59</inkml:trace>
  <inkml:trace contextRef="#ctx0" brushRef="#br0" timeOffset="104337.0174">5934 6607 1515,'7'2'-3,"-1"1"8,-3 5 27,5 1 26,-2 4 5,-2 7 10,-1 0 6,-1 0 4,5 6 2,-3-2 0,0 1-7,-1 1-6,0-2-5,1 1-8,-1-2-4,3-1-9,-3-2-1,1-4-1,0-1-2,-1-3 3,0 0 4,1-2-1,-1-2 0,0-6-4,-3-2-8,0 0-5,-3-15-3,3 0-1,-3-5-4,-1-2-3,-2-11 2,2 0-7,-3-1-1,4-3-2,0 1-1,0 0-1,3 7-2,0 1 0,3 1-2,0 2-2,3 2-1,5 4-1,-1 1 2,-1 3 0,2 3-2,2 1-1,1 7 3,2 2-3,-2 2 4,-1 2 5,4 5-1,-1 6 9,1 1-3,-1 1 2,-2 6-3,2 4 2,2 0-2,-2 0 0,-2 0 0,-2 0-3,2-5 0,-4 0-2,0-1 0,4-3 0,-8-3 2,4-1-5,-3-3 2,0 2 5,2-4 0,-5-2 0,2-5 2,-6-2-2,4-8-4,-4-5 2,-4-6-3,1-1-4,0-6 5,-4-4-7,1-3 9,2 2-4,1-1 3,-1 6 0,4 1-3,0 2-5,0 2 3,0 5 3,4 3-8,6 1 1,0 4 1,3 3 2,4 2-1,3 5 9,0 6 2,3 2-9,4 9 4,-1 1-4,-2 5 0,6 7 4,-3 3-2,0 4 2,-3-3-5,1 7 2,-1-1-3,-4-3-21,-1 1-16,-2-1-28,-4-5-31,-2-1-40,-1-4-43,-1 1-59,-5-8-126,0-5-172,-1-3-133,-3-4-160</inkml:trace>
  <inkml:trace contextRef="#ctx0" brushRef="#br0" timeOffset="104739.9861">7048 5441 1647,'0'-3'-75,"0"0"24,0 3 26,0 0 27,0 0 27,0 0 21,0-6 21,0 6 13,0 0 11,-3-2 5,3 2 1,0 0-4,0 0-8,0 0-5,-4 14-2,4-5 9,4 6 15,-1 7 7,1 8 5,2 7 6,4 12 12,4 11 11,-1 6 1,7 34-24,-4 8-2,4 5-12,1 4-12,1-2-7,2 2-7,0-1-11,2-11-5,-2-5-11,-2-5-15,-1-23-13,-1-11-33,0-5-29,-3-13-32,-4-5-41,0-8-36,-3-3-30,4-8-41,-1-2-60,-3-10-130,0-7-161,3-6 61,-6-3-104,3-12-105</inkml:trace>
  <inkml:trace contextRef="#ctx0" brushRef="#br0" timeOffset="105184.4887">7845 6203 1748,'10'-5'12,"-4"5"16,2 0 37,2 2 22,-8 5 11,5 3 9,1 2 6,-5 8 10,3 6 2,-2-1-11,-2 2-3,-2 3-10,4 3-8,-4 2-3,3-1-8,0-1-11,-3 0 0,0-6-3,5 0-5,-5-4-9,3-1-6,-3-4-1,3-3 4,-3 0-13,3-3-3,-3-1 9,0-7-5,4-6-4,-4 2-1,2-18 0,-2-1-19,-2-8 2,-5-14 3,1-6-12,-5-8 3,-3-10-4,4 0 2,-2 0-2,2-1 7,2 14-14,2 3 6,6 5-8,0 5 8,3 3-4,8 5-1,-1 5-1,2 8-1,6 6 5,2 5 1,-1 4 6,2 6-2,-1 7 7,2 5-2,2 5 3,0 5 2,2 7 2,1 5-3,-4 4 4,0 4-6,-2 0 0,2 10 1,-7-8-2,-2 7-11,2-8-23,-5 4-24,-1-4-24,-7-9-25,-3 1-34,0-4-44,-3-6-47,-4-3-47,-3-5-61,0-6-118,-10-3-68,0-6-134,0-3-142</inkml:trace>
  <inkml:trace contextRef="#ctx0" brushRef="#br0" timeOffset="105319.1397">7788 6423 1807,'3'-15'-10,"1"-3"22,10 5 19,-2 1 18,8-3 0,5-2 0,5 1 2,0-1-5,3 2-6,0 0-1,0 3-15,1-1-43,-1 0-60,0 1-56,-6 2-116,0 0-329,-4 1-79</inkml:trace>
  <inkml:trace contextRef="#ctx0" brushRef="#br0" timeOffset="105874.3931">8408 5547 1531,'0'-7'-33,"0"-1"12,0 4 11,0-4 5,5 1 15,-2-4 15,3 4 6,1-4 10,2 4 8,5-3 1,7 3 9,-2 0 3,5-1-1,-1 1 7,7 2 4,-3-1-2,3 3-3,0 0 6,-1-1 0,5 2-4,-4-1-5,4 0-4,-4 3-3,0-2-4,0-1-2,0 1-1,-4 0-2,0-1-3,-2 3-4,-4-2-3,-4-1-1,1 3 4,1-2 0,-6 4 4,1-4 4,-2 4-6,-1 1 2,-1-1-1,-1 5-1,1 4 6,-2 3 6,-1 7 3,5 4-5,-5 8 3,-2 1-1,2 15-6,2 2 10,-2 14 11,4 5-1,7 30 22,2 5 10,2 3-9,-1 0 1,2-2 0,5 6-4,-3-6-1,3-4 5,-4-1 0,-3-9 3,-6-17 3,-2-10-4,-5-11-2,-3 0 1,-1-2-1,-6-4-9,-4-1-7,0-2-7,-2-3-6,-5-6-3,-6 1-8,0-6-2,-7-2-9,-3-1-9,-6-3-24,-7-6-43,-4-1-59,-7-4-71,-9-2-88,-21-3-120,-13-1-219,-46-1-97,-20-4 71,-34-8-385,-27-3-478</inkml:trace>
  <inkml:trace contextRef="#ctx0" brushRef="#br0" timeOffset="108273.101">10220 6348 257,'3'-6'171,"0"5"-26,-3 1-66,3-5 6,1 2-5,0 3-6,-4-4-4,3 2-3,0 2-2,-3 0-4,0-5 0,3 5 2,4-2-1,-1-1-4,5-2-6,2 0-7,4 0 0,2 0-8,5-2-1,-1-1-8,7 1-1,7-1 0,3 1-8,4-4 1,-2 4-3,6 2-4,-5 0-15,-1 0-29,-7 5-24,0 0-49,-7 2-74,-8 6-296,-4 0 18</inkml:trace>
  <inkml:trace contextRef="#ctx0" brushRef="#br0" timeOffset="108502.4873">10373 6711 1238,'0'-1'-14,"3"-1"-9,0-2 4,2 2 9,4 2 9,-2-3 3,7 3 17,-2 0-1,6 0 12,1-2 2,11 2 7,0-2-8,6-1-1,7-2-1,-3 0-2,8 0-6,-2-2-1,1-1-5,2-1-12,6 1-34,-5-2-36,4-3-45,-12 3-100,1-2-151,-5-1 125</inkml:trace>
  <inkml:trace contextRef="#ctx0" brushRef="#br0" timeOffset="109611.3732">12534 5340 983,'3'-3'-14,"-3"3"6,0 0 5,0 0-1,-13 5 12,7 2 0,-5-2 13,-2 4-2,-3 0 2,-4 1 6,-1 0 4,2 0-1,-5 3-4,-3-1 5,1 2-1,-1-5 7,-3 6 5,0-5-6,3 2 1,0-3-3,5 3 1,-2-4 8,4 1-6,-4-2 0,8 3-2,-4-2-6,7-4-4,-1 4 4,1-3-7,-1-1 3,4 2-5,1 0-4,-2-4-2,5 5 7,-4-2 21,3 5 0,0-2 1,4 4-3,-4 1 4,4 5 3,3-1 6,-3 3 3,3 5 4,3 0-2,0 2 5,1 9 1,-1 1 4,7 1 3,0 8 0,0 7 1,4 7 9,2 6-3,1 3 7,3 24 0,3 2-13,0 2 10,-2-5-4,2 4-6,0-1-6,-9-15 4,-1-10-8,1 0 1,-1 2-6,-1-2-11,-1 1 0,-1-1 0,0-7-5,-3 3 0,3-1 6,-4 3-1,5-3 0,-5-9-4,1-2-3,-1 1-1,1-2-1,0-4 6,-1 1 1,1 1-4,-4-4-3,4 0-4,0-6-2,-4-2-2,4 1-5,-4-2 0,0-2-2,0-2-3,1 1-1,0-3-3,-1-3 0,0 0-4,1-2 0,-1-2 1,-3 1-2,3-2 1,-3-1-1,3-1-3,0 1-2,-3-3 0,4-2 1,-4-1-1,0 0 1,0-4 1,4 2-2,-4-2-3,0-4 0,0 4 3,0-6 1,0 3 2,0 0 6,0-2 5,0-2 4,0 0 4,0 2 0,0 2-5,-4-2-2,4-1-2,-4-2-5,1 2 3,0 0-3,3-2-1,-3 3 0,3-4-1,-3 0-4,3 0 1,0 2-5,-4-3 2,4 0-2,0 1 5,0-2-7,4 1 4,-4 0-2,3-2 2,3 2 0,5-3 2,-1 0 2,-1 0 3,8 3 2,-2-3 0,7 0 1,1 0-1,0 0-1,7 0 0,0 0-3,3 0-1,5 2-1,-6-2 3,5 0-4,-4-2 2,4 2-2,1-3 0,-2 0-2,1-1 0,-1 1 2,-3-2-2,8 1-1,-4-7 1,2 4-4,1-1 1,-3 0-4,-3-1 0,2-1-13,-6 0-34,-3 2-43,0 1-44,-5 1-48,-1-3-73,2-2-93,-7 2-164,-8-1-114,-5 0 56,-3-3-238,-6 0-296</inkml:trace>
  <inkml:trace contextRef="#ctx0" brushRef="#br0" timeOffset="111466.7005">12755 5903 457,'0'-3'147,"-4"1"-46,4-1-5,0 3 1,0 0-7,0 0 1,-4-3-5,4 3-10,0 0-2,0 0 6,0 0-6,0 0-2,-7 0-6,7 0 0,0 0-10,0 0 15,-3 8-3,3-1 4,0 3 8,3 0 0,1 3 5,-1 7 3,8-1-1,-1 9-8,2 0-3,2 2-4,-4 0-8,7 10-7,-1-1-4,1 2-4,-4-2-5,1-1-3,-4-6-8,-1 4 3,2-6-7,-1 3-5,-1-6-3,2 0-18,-8-4-38,7-3-40,-7-3-36,5 0-35,-2-1-36,1-4-46,-4-4-139,0-1-278,4-4-143</inkml:trace>
  <inkml:trace contextRef="#ctx0" brushRef="#br0" timeOffset="111973.8541">14179 5929 1655,'6'-2'-73,"1"0"16,-1-3 22,-3 2 18,5 1 7,-5-1 6,3-2 14,-2 2 9,-1 2-2,0-2 9,-3 1 8,3-1 9,1 0 5,-4-3 1,0 5-3,0-1-2,0-2-2,0 4-4,-10-2-4,3 2-6,-2 2 1,-5-2-6,1 6-2,-1 1 5,-2 1 5,-4 4 6,2 1-1,2 2 4,-1 5 3,1 2 4,2 0 1,1 7 3,4-8 2,1 9 2,5-4 1,0 1-2,6-2 3,0-1 3,8 0 2,-2-5 0,4 1 7,5-2 4,2-3-1,2-2-5,2-6-4,3 0-9,0-7 3,3 0-3,0-5-7,0-2 1,3-3-7,0-2-2,-3-5-10,0-4 2,-3-1-9,-3-2 2,-8-5-8,1-1-3,-12-3 5,3 4-13,-6 0-28,-4 0-27,-6 2-33,-4 2-57,-6 5-68,-7 2-131,-9 8-239,-2 2 72,-4 7-87,-7-2-93</inkml:trace>
  <inkml:trace contextRef="#ctx0" brushRef="#br0" timeOffset="112786.1968">13321 7492 1513,'-3'-5'-58,"-1"3"18,4-4 10,-3 5 11,0-4 19,0 2 9,-4 0 5,3 1 12,-2-2 0,-4 3-4,0-2 7,0 3 2,0 3 2,-4 2 15,1 3 0,0 4 10,-1 3 6,1 5-2,0 5 5,3 2-3,0 0-2,-1 5 5,5 2-4,3-1-1,0-2-5,3 5-3,0-8 4,6 3 0,0-5-1,1-4 4,7 1 6,2-7 0,4-2 0,1-2-2,5-4-2,1-3-3,3-5-2,4-5 2,-1-3-12,3-1-3,-2-8-2,2 3 0,-6-4-5,-3-4-4,-4 0-3,-2-3-3,-8-3-5,-5 1-3,-3-6-2,-10 3-8,3-5-13,-8 3-16,1 2-18,-5 0-14,1 5-16,-4 0-17,4 5-15,-1 3-31,4 0-45,1 8-27,0-1-43,7 5-140,-1 0-281,6 0-161</inkml:trace>
  <inkml:trace contextRef="#ctx0" brushRef="#br0" timeOffset="113102.3518">14778 7175 1729,'0'0'-47,"3"-2"24,-3 2 24,0 0 29,5 0 32,-5 0 20,0 0 15,0 0 12,2 2 9,-4 2 2,2 4 10,-5 5 4,2 2 5,0 5 4,0 2-8,3 6 3,3 10-2,-3 4-1,3 5-12,7 11-13,0 7-8,3 2-8,1 1-8,3 2-12,-1-3-8,5-2-60,-2-2-69,-8-12-100,2-5-139,0 3-286,-13-10 13,-7 1 83,-9-10-136,-11-5-126</inkml:trace>
  <inkml:trace contextRef="#ctx0" brushRef="#br0" timeOffset="118139.1247">15940 5390 237,'-8'7'127,"2"0"-47,2 1-28,-2 0 5,3 1 18,-5 0-5,5 0 9,0-2-3,0 6 14,-1-3 8,-2 3 2,0-1 2,-2 3-1,-2 0 0,1 5 1,-5-2-2,1 4-6,-1 1-2,-2 4-7,-1 3 2,0 0-3,1 1 0,-1 3-3,3 3-2,1-1-3,0 1-4,6-2-9,4 0-1,0 3-4,9-1 2,1-2-2,6-2-5,0-3 3,8-3 1,2-2-4,7-2-3,-4-6 7,8-2-14,0-5-4,-4-5-5,0-2-1,3-3-2,-3-5-6,7-6-2,-7-1-4,3-2 0,-6-4-2,-4-8-2,-7-1-5,-2-6 2,-11-4 0,-3-5-2,-6-8-5,-11-8-3,-7 3 2,-2 0-5,-5 6 1,-2 3-19,3 9-6,0 4-17,0 3-24,8 6-25,-2 3-34,7 9-34,4 2-37,2 2-52,5 4-147,3 1-104,6 3-44,3-3-45</inkml:trace>
  <inkml:trace contextRef="#ctx0" brushRef="#br0" timeOffset="118423.3653">16947 5583 1525,'6'2'-6,"4"1"18,-7 4 37,4 2 23,-3 4 3,-1 4 13,-3 7 13,3 0 12,0 3 5,0 12 4,1-3-7,-1 5-11,8 4-4,-5 2-4,7 3-7,-2 0-7,2 3-10,4-6-13,-1 1-1,1-3-10,6-3-29,-3-2-29,-3-10-41,2-2-51,2-3-62,2-8-90,1 1-206,-2-8-40,8-2-34,-1-8-38</inkml:trace>
  <inkml:trace contextRef="#ctx0" brushRef="#br0" timeOffset="118724.5998">18603 5517 1409,'10'-18'-20,"-2"6"23,-2 4 20,-3 1 23,0 2 22,1 0 19,-4 0 14,0 2 11,4 3 22,-4 0 10,0 16 10,3-2 2,0 10 14,3 0 10,-2 9 12,2 5-11,5 5-10,-2 8-11,1 2-31,4 10-10,2 1-15,2 1 1,1 2-9,4 1-11,-5-5-12,-2 0-41,4-5-44,-3 1-44,-4-14-54,-6-6-56,-1-3-73,-9-6-97,0-2-240,-7 1 20,-4-4 79,-12-4-97,-4-4-74</inkml:trace>
  <inkml:trace contextRef="#ctx0" brushRef="#br0" timeOffset="120296.9842">16322 7449 373,'0'-7'146,"4"-3"-56,-1 3-38,-3-1-8,0 1 7,0 0-7,0-1 1,-3 3 2,3-3-2,-4 5 6,1-2-7,-3 3-1,-1 0-9,0 2 7,-3 2 6,4 5 3,-4 0 7,-4 10 4,8 0 4,-4 5 2,-1 3 5,5 3 2,-1 4-5,1 1-1,6 6 6,0-1-8,3 2-7,0-2-2,7-1-8,7 4-3,-1-4-5,5-7-2,2 2-6,7-9 1,-4-1-3,7-7 1,2-2 2,0-6-3,-1-5 0,0-2-2,2-4 1,5-9-4,-5 1-3,-2-5-2,-1-1-3,0-10 2,0 2-3,-12-3-3,-5-3-3,-6-2-1,-6 2-3,-4-5 1,-7 2-4,-3 3-17,-7 2-16,0 0-18,-7 5-26,2 2-28,-1 6-19,-4 2-17,6 5-25,-6 0-45,7-1-401,4 9-106</inkml:trace>
  <inkml:trace contextRef="#ctx0" brushRef="#br0" timeOffset="120584.3423">17413 7328 1569,'10'-5'-63,"-4"5"17,5-3 11,-8 3 22,7 0 35,-4 3 30,2 2 20,-2-1 15,1 9 12,2 4 9,-1 3 6,1 2 5,-2 9 0,3 4-1,-4 2-6,5 6-13,-2 4-5,5 1-8,-4-1-10,6 3-4,-2-2-11,0-2-4,2 3-10,4-6-19,1-6-33,-6-8-49,6 2-41,3-9-48,-2-4-43,5-5-59,-3-6-130,2-2-289,1-5-159</inkml:trace>
  <inkml:trace contextRef="#ctx0" brushRef="#br0" timeOffset="120892.5173">18831 7098 1694,'9'-6'-87,"-2"0"20,-4 5 26,5-2 31,-2 3 30,-3 3 22,0 2 25,-3 5 18,-3 2 17,3 3 17,0 7 17,-3 7 4,3 0 6,0 9 2,3 2-7,0 3-3,1 3-14,2 2-10,5 3-18,2 0-7,1 0-2,5 6-13,1-3-11,1-5-6,-2-6-37,-2-4-35,-1-6-55,-2-4-65,2-1-72,-5-7-123,-1-4-236,-1-8 57,2-1-58,-5-3-67</inkml:trace>
  <inkml:trace contextRef="#ctx0" brushRef="#br0" timeOffset="121883.9866">18563 4971 1436,'4'-4'-80,"-4"4"11,0 0 17,0-2 16,6 2 9,-2-3 9,0 3 9,-4 0 12,10-3 1,-4 3 20,4 0-4,0-2 21,3-3-4,4 3 4,-1-1 3,4-4-5,8-3 11,2-3-7,0 4-7,6-4 4,-3 2-3,7-3-26,1 1 10,2 1 6,1 0-4,-5-1 3,1 0-4,-3 3-2,-3 3-4,-4-3 3,-4 5 6,-3 0 0,1 2-2,-4-1 5,-4 4 3,5 0-3,-5 4 0,1 1-2,-4 1 0,1 1 5,-1 0 1,0 1-2,-3 4 6,0 3 8,0 3 5,0-1 4,0 8 3,-3 5 5,-1 5 4,1 4-3,0 10 0,-2 6 9,6 15 7,-2 0-7,12 29-3,-2 0 5,6 5 24,5 5 1,3 2-5,0 4-17,8 5 12,-2-1-1,5 2-4,3 1 0,3 1 2,-1-3-6,2-2-8,2-6-4,-3 1-7,0-6 0,-7 0 0,1-8 1,-1-5 6,-7-1 5,-6-6 10,5 1-1,-19-18 0,-2-8 2,-1-9-3,-8 0-7,-1-1-4,0-3-1,-8-5 0,-2 5 5,-2 1-8,0-5-1,-9 0-7,4 0 3,-9-5-4,0 0-3,-2 0-7,2-2-3,-5-4-5,3-5-3,-3 0-7,4-4 1,0-1-3,-3 0-3,-1-5-1,0 1-4,-3-2-2,3 0-3,4-3 1,-8 0-6,8-6 3,4 3-3,-5-3-23,0-4-21,5 0-23,2-3-46,-7-2-46,8 3-48,-7-8-81,2-2-109,-5-1-294,-11 1 13,-6-4 87,-21-1-328,-26-6-393</inkml:trace>
  <inkml:trace contextRef="#ctx0" brushRef="#br0" timeOffset="124426.1569">13261 4965 555,'-7'-3'293,"4"-2"-71,3 3-40,-3 2-33,-4-3-1,4 3-6,3 0-15,-7 0-7,0 5 8,1 0 4,3 4 1,-1 5-7,1 1-7,3 7-3,0 2-8,0 2-5,-4 4-14,8 1-8,-1 1-5,-3-1-13,7 5-5,-4-3-4,4-3-9,-4-5-1,4 0-5,0-3-33,-4-2-34,0-5-32,0 0-35,-3 1-25,4-4-29,-1-3-30,-3-1-44,-3-5-56,-1-1-71,-2-2-322,-1-5-167</inkml:trace>
  <inkml:trace contextRef="#ctx0" brushRef="#br0" timeOffset="124593.7124">12875 4867 1820,'3'-17'-15,"0"2"13,7 1 39,-1 2 16,2 5 10,2 0 1,7-3-7,1 3-3,1-1-6,5 1-5,3-2-7,0 5 1,0-1-8,3 2-6,-6-2-41,3 2-36,0 1-43,-3 2-39,-3 0-77,-1 2-409,-7 4-121</inkml:trace>
  <inkml:trace contextRef="#ctx0" brushRef="#br0" timeOffset="124817.1101">12905 5595 1709,'3'15'-19,"3"0"16,4-6 16,1 2 9,5-4 10,1 1 16,6-2 10,3-2 3,4-2-1,4-2 1,6 0-5,3-2-7,4-1-4,0-1-3,-3-1-5,-2-1-9,-2-1-28,1-4-30,-5 2-36,-2-1-45,-1-1-62,-10 2-118,0-1-263,-6-4-56</inkml:trace>
  <inkml:trace contextRef="#ctx0" brushRef="#br0" timeOffset="125144.2357">13668 5367 1498,'4'-4'-2,"-4"1"9,6 1 30,-3-4 32,8 3 26,-5 3 15,4-3 15,0 3 14,0 0 1,3 3 6,1 2-1,-5 1-1,5 1-4,-4 4-10,0 1-8,0 0-6,-3 6-7,0 0-14,-1-2-4,-6 2-7,3 5-10,-6-1-19,-1 1 6,-2-1-3,-1 1-7,-3-1-9,1 0-2,-5 3-11,0-1 6,1-5-4,0-1-9,-1 0-3,4-1 4,0-2-8,4-5 1,0-1-9,2 2 0,4-7-2,4 1-15,2-5-21,7 0-8,0-2-21,7-3-15,4-2-23,9-6-34,4 1-29,13-5-27,4-2-54,15-6-79,12 6-189,32-14 16,-6 3-108,-1 0-101</inkml:trace>
  <inkml:trace contextRef="#ctx0" brushRef="#br0" timeOffset="126594.5608">14898 5058 1563,'0'-8'-36,"0"0"9,0 3 5,0 0 18,0 0 15,4 3 23,-4 2 11,0 0 14,0 0 6,0 7 7,3-2 11,1 4 7,-1 8 3,4 2 6,2 11 1,5 3 1,2 12-4,5 10-3,6 7 2,9 23 2,4 7-8,4 7 1,2 13 14,4 16 17,4 10 5,-2 17 5,-1 7-5,1 5 2,3 5 6,10 36-6,-3 4-7,-3 5 6,-2 7-10,-4-4-8,-3-8-6,-10-37-13,1-8-8,-5-4-4,1-8-8,-7-20-7,-3-12-7,3-14-4,-7-14-7,-7-25-8,-2-15-31,-4-12-36,0-11-28,3-3-39,-3-5-44,4-9-38,-4-5-56,-1-8-69,2-2-65,-1-5-177,-4-8-50,-3-8 66,1-12-150,-4-9-173</inkml:trace>
  <inkml:trace contextRef="#ctx0" brushRef="#br0" timeOffset="127318.6725">16977 4920 1804,'0'-3'-18,"0"2"15,-4-5 11,4 6 11,0 0 14,-10 12 13,6 1 10,4-1 6,-3 6 8,0 5 3,3-1 1,0 5-1,-3 3-4,3 0-3,3 6 8,3 1 2,-2 1-10,2-6-8,2 2-2,1-1-10,-6-8-1,4-3-5,-4 3-2,5-4-5,-5-6 7,3-3 0,-2-1-7,-1-7-4,3-4 2,-6 0-7,8-13-2,-8-1-4,0-9 0,0-3 0,0-13-4,-8-11-3,5-5-3,0-2-1,0-11-1,-1 11 3,4 5-2,0 4-3,4 4 1,-1 8 2,0 1 4,4 5 4,3 2 6,0 6 15,4 4 3,-1 6 7,4 2 3,2 5 5,1 5 5,4 5 10,3 5 11,0 9 4,9 10-6,-3 3-7,4 11 0,-1 3-7,1 5-6,-3 2-6,-2 4-4,-2-2-4,-2 2-5,-2-1-4,-3-12-22,-5-1-23,1-1-35,-5-2-43,-8-5-44,-3-10-48,-6 3-54,-1-6-50,-5-1-90,-5-5-139,-6-3-41,-7-3-139,5-3-187</inkml:trace>
  <inkml:trace contextRef="#ctx0" brushRef="#br0" timeOffset="127451.9021">16999 5267 1850,'8'-15'-41,"1"3"23,8 0 37,0 0 26,6-5 9,4 0-1,6 2-6,0 1-6,4-4-5,-1 3-39,2 2-70,-2-2-72,-6 10-216,-6 0-151,-8 2-16</inkml:trace>
  <inkml:trace contextRef="#ctx0" brushRef="#br0" timeOffset="157210.4785">838 9085 892,'10'-3'142,"-4"3"-23,2 0 6,-6 0 13,6 3 13,-5-1-5,4 1 3,-5 1-5,3 4 7,-2 0 7,-1 1 2,2 4-2,0-1-4,-1 4 5,0 4-6,5 0-18,-5 7 1,6 6-3,1 1-5,4 11-10,-2 3-13,3-3-8,-2 5-9,0 0-7,-4-1-11,5 0-7,-3-4-6,-1-1-6,-5-8-11,2-2-18,1-1-14,-2-3-48,1-7-6,-1-1-27,1-2-30,-7-5-50,0-5-43,-4-1-36,1 0-39,-1-9-84,-1-3-135,-5-3-27,2-6-148,-4-3-161</inkml:trace>
  <inkml:trace contextRef="#ctx0" brushRef="#br0" timeOffset="157804.5943">848 9137 1679,'0'-6'-46,"4"0"9,-4-2 33,0 2 15,2 5 20,-4-4 15,2-1 14,0 4 4,0-3 6,0 3 8,0-3 4,0 0-8,0 2-7,2-2-3,3 1 0,4-4 10,5-2 0,6-1 2,2 2 0,12-4 4,0 3 0,-2-3-5,5 6-3,1-2-5,2 4 2,-7-1-1,0 0-10,0 6-1,-3 0-6,0 6 1,-3 0-2,0 2 0,-3 4-9,-8 0 0,1 5-5,-4-3-7,-3 7-2,0-1-4,-7 2-2,-3 2-4,-3-3-4,-3 2-6,-1 2-7,-4-2-6,-1 2-11,-2-1-7,-2-1-4,-2-5-3,6 1-2,-2-1-1,1-3 1,-1-3-3,4 1-1,0-3-1,4 0 5,2-2-1,1-1 6,-1-1 3,4-1 1,4-2 10,3 1 14,3 1 13,3-1 21,4 4 16,3 0 20,3 1 1,0 4 11,7 5 7,-3 1 4,0-1-7,0 5 4,-1-2-2,-3 3-1,1-2-5,-7 4-4,-4-2-5,-4-2-5,-1 2-6,-5-3-10,-3 4-4,-3-2 0,-8 0-8,-5-1-10,-4 1-9,-4-7-22,-6 2-22,0-5-31,-6 2-31,-4-7-32,0-3-30,-4-3-43,-2-4-41,5-6-43,-5-9-72,2-5-140,5-4-64,9-4 72,3-1-95,6-5-75</inkml:trace>
  <inkml:trace contextRef="#ctx0" brushRef="#br0" timeOffset="158212.4469">1722 8582 1523,'14'-10'-4,"-1"3"4,-5 2 15,4 0 25,-2 2 15,-4-2 10,5 1 1,2 1 11,-3-2 6,7 1-1,-4-2-2,4 4-10,-1-4 1,-2 6 7,6 0-6,-4 2-1,0 2 0,1 4-2,-4 1-7,1 3-2,-4 1-6,1 4-6,-8 1-7,-1 2-2,-2 0-4,-5 5-3,-2-3-7,-7 6-3,0-1-4,-6 1-7,4-1-3,-8-1-3,4-2 1,1 1-7,2-3-6,-3-1-1,6-4-9,5-2-7,-4-1 4,9 0 1,0-4-1,8 2 4,0-4 1,5-3 0,8 2 2,0-2 1,6 3 3,7-3 0,3-1 1,8 5 1,-1-1-4,2-2-27,-1 0-33,-1 1-39,0 3-36,0-1-33,-6 2-58,2-2-120,-9 0-215,-3 0-73</inkml:trace>
  <inkml:trace contextRef="#ctx0" brushRef="#br0" timeOffset="158397.019">2583 9380 1659,'13'5'44,"0"-3"15,7-2 15,1 3 8,-2-1-5,11 3-10,0-3-5,2 1-6,3 0-8,-5-1-16,4 1-23,-4-3-31,-3 4-35,3-1-37,-8 3-31,1-1-24,-8-2-87,-6 3-304,-3 1-42</inkml:trace>
  <inkml:trace contextRef="#ctx0" brushRef="#br0" timeOffset="158552.6293">2623 9837 1503,'0'7'29,"3"-2"17,7 1 14,0-6 13,10 0 5,0 0 4,13-3-2,4-5-9,7 1-9,7-5-6,-3 2-28,-6-4-80,9 2-91,-11 0-207,-2 0-202,-5-3-55</inkml:trace>
  <inkml:trace contextRef="#ctx0" brushRef="#br0" timeOffset="159459.9668">4757 8811 1501,'0'-9'-13,"-3"4"-2,-2-2 10,0 2 18,-2-3 4,-6 1-1,-4-1-2,-3 3 4,0 1 2,-4-1 6,5-1 12,-8 0-2,3 2 1,-2 4 6,-4-2 0,3 2-1,1 5-8,-1 0-4,4 3 4,2 4 0,-2 3 2,7 2 3,-2 6 3,6 5-5,2-4-1,-1 7 3,8 3 4,3-5 5,3 10 7,4-3-2,3 10 0,3 0-2,-2-2-1,2 3-5,0 3-2,1 3-5,-1-3-1,0 10-3,0-7-4,-2-1-5,-5-1 0,4 0-1,-3-3-2,-4 0-4,1-9 2,-4 2-4,3-4-3,-6-1 0,-1-5 0,-3 1-4,1-3 0,-1-4-3,1-4-4,-5 3-9,2-7-5,-1 1-1,3-3-7,-6-2-1,3-4 0,-1 1 0,5 0 4,3-3 1,-4 1 7,4-3-5,-5 0 2,5-3 1,-3 2 1,3-2 4,-1-2-7,1 0 6,3 0-1,0 0-1,7 1 2,-4 4 0,0-4 0,0-1 1,4 6 2,3-4 0,-3 1 1,-1 1 0,5 4 6,-5-1 2,4 0 7,0 4 7,-3 1 2,0 2 0,2-1 1,2 5 3,-5 0 1,1 3 2,-1 3-1,-2 0 7,-1 2-3,1-1 0,-1 2 0,0-3 0,4 5 2,-4-4 0,4 2-2,-1-2-1,1-2 6,3 2-4,3 0-5,1-3 0,6 1-3,-4-1-6,8-2 5,3-2-4,-4 2-4,7-6-6,-4 2-13,8-7-14,-8-1-26,4 0-34,4-6-44,-4-2-56,3-2-67,-3-6-160,-3-2-91,3-5-128,0-5-121</inkml:trace>
  <inkml:trace contextRef="#ctx0" brushRef="#br0" timeOffset="159938.6873">5797 9261 1499,'0'-6'-57,"4"0"38,-8 1 16,4 3 23,-4-3 14,-2 0 19,0 3 9,-2-3 3,-1 2-2,-4 3 9,-1 0 9,0 3-2,-2 2 4,0 2 2,-5 3 2,2 4 7,-4 10-4,-1-2 6,0 3 1,8 5 1,-4 0-2,7 6-2,-1 3-4,4-3 1,1 1-1,5 1-3,0-4-8,4 2-2,0-2-3,8-2-3,-2 1-2,4-3-3,4-1-1,5-8-14,-2 4-2,7-8-3,-5-4-7,2-2-2,2-7-4,0-4-4,0-4 0,3-1-6,-1-8 2,-2-5 4,-3-4-14,0-6 3,-10-5-15,0-1-18,-6-1-12,-4-1-11,0 2-9,-4 1-14,-4 6-13,6 1-17,-8 7-27,2-1-37,-2 2-32,0 8-26,5 0-18,0 5-25,3 0-93,2 0-124,0 3-146,2-1-117</inkml:trace>
  <inkml:trace contextRef="#ctx0" brushRef="#br0" timeOffset="160390.3537">6448 9498 1588,'16'-4'-48,"-2"-1"13,-1 2 5,1-1 14,-5-4 9,5 3 15,-4-2 6,3-3 0,-2 1 9,-5 1 11,4-2 4,-4-1 6,-3 2 12,5 1 8,-5-2 14,-3 5 5,3-5-1,-6 6-1,0-2-1,0 1 0,-5 4-1,-5 1-4,4 1 0,-9 4-3,-2 1-2,1 6 3,-5 0-2,1 3-3,-4 6 9,4 3 2,0 4 0,2 2-5,5 0-7,-1 3 0,4-1 0,2 2-9,8-1-3,3-3 5,3 0-9,1 0 1,10 0-5,2-4 0,4-2 8,7-2-2,3-4-1,0-3-5,3-2 1,-3-8-4,0-1-3,0-6-1,4 0-2,-1-8-9,0-2 5,-3-8-10,0-4-1,0-7-2,-4-5-1,-2-3-4,-11-5-12,0 1-10,-8-6-3,-2 9-18,-6 5-2,-2 1-24,-4 3-11,-8 7-17,-3 0-22,1 10-21,-6 3-18,3 4-29,-8 5-40,6 2-32,-3 2-70,11 3-131,-4 0-57,-1 3-99,12 1-98</inkml:trace>
  <inkml:trace contextRef="#ctx0" brushRef="#br0" timeOffset="160575.8562">7319 9800 1860,'19'10'109,"-5"7"22,-1 0 13,-3 6-3,-6 3-10,-1 0-12,-6 15-10,-5 4-11,-1 2-18,-1 2-17,-4 2-50,-2-3-64,-1 2-82,1-6-101,-5 0-264,1-2 20,-4-7-68,5-1-48</inkml:trace>
  <inkml:trace contextRef="#ctx0" brushRef="#br0" timeOffset="161372.2617">8125 9255 1367,'3'-6'-75,"-3"4"41,0 2 23,4-3 14,-4 1 18,0 2 14,0 0 6,0 0-1,0 0 9,0 0 9,0 0 6,-20 5 3,13 0-5,-3 0 3,-3 5 5,-1 5 1,1 0 3,-1 5 1,5-1 4,-4 10 4,-1 0-2,4 2 0,1 1-2,1 0-4,1 4-4,5-4-4,2-1-6,0-2 3,6 2-7,0-2 4,5-1-3,2-1-2,4-4 3,-1-6-7,1 0-8,3-5-6,0 0-1,4-7-5,3-1-2,-8-4-3,4-3 0,4-3 0,0-1-1,-3-5-8,-5-2 6,5-4-6,-4-4-4,-7-4-8,-3-1 2,-3 0 0,-7-1-5,0 1-2,-7-3-1,0-1-7,-6 5-8,3 0-8,-7 1-7,1 2-14,-1 7-18,0-2-22,1 2-23,2 4-20,1-1-34,3 6-27,0 1-27,0 0-89,4-2-124,2 2-157,1 2-85</inkml:trace>
  <inkml:trace contextRef="#ctx0" brushRef="#br0" timeOffset="161650.5233">8755 9215 1469,'4'3'-40,"-1"-2"21,-1 5 30,3 1 22,-2-2 27,0 2 19,1 4 17,-4 1 18,4 6 10,-4-1-1,0 5 10,0 7 10,0 0-5,2 6-18,-2 0 0,0 2-9,0 4-18,4-2-3,2 2-13,-2 2-12,2-6-26,2-2-28,-2 0-33,4-6-38,-5 1-38,4-7-39,0 2-41,-2-7-74,-2-3-164,4-5-69,-3-3-40,0 0-28</inkml:trace>
  <inkml:trace contextRef="#ctx0" brushRef="#br0" timeOffset="161828.6081">9170 9769 1461,'13'0'52,"-4"3"29,2 2 25,-5 3 22,1 5 6,-4 4 4,0 3-12,0 5-10,-3 3-7,5 6-5,-5 4-19,0-1-25,0 1-43,0-4-54,0 3-65,3-6-63,-6-4-93,-2-1-188,2-6-136,3-6-81</inkml:trace>
  <inkml:trace contextRef="#ctx0" brushRef="#br0" timeOffset="162167.552">10009 9090 1517,'11'0'-12,"-5"0"27,-2 0 28,2 2 31,-3 5 21,1 4 20,-4 2 16,3 4 18,-3 3-2,0 5-4,0 2-5,0 3-11,0 6-11,0 3-10,4 1-13,-1 10-8,4-2-11,-1 0-12,1 1-17,3-1-28,-3-6-33,-1-4-42,4-4-39,1-1-45,1-3-56,-5-7-96,4-4-174,-5-1 1,0-8-57,4 0-28</inkml:trace>
  <inkml:trace contextRef="#ctx0" brushRef="#br0" timeOffset="162598.3009">10646 9510 1403,'16'-10'-11,"-2"2"19,-3 1 16,-8 2 19,4-1 8,-2-1 9,3 2 7,-6-2 1,-2 2 4,-2-2 5,-2 1 5,0 1 1,-1 1 6,-2 1-3,-7 1 1,5 2 1,-5 0 1,1 5-5,-4 4-1,4 4 1,-4 2-4,1 6 5,-2 8 6,6-2-3,-2 9 8,4-2 4,4 4-6,-1 2-8,7-4-6,0 5 1,7-2-9,2-5-3,5 1-8,5 0-2,5-8-5,0-4-6,1-1 2,3-10-7,-1-1-5,-2-6-1,5-5-4,-2-3-3,-6-5-4,9-6-5,-4-3 2,-4-7-2,-6-3-4,0-2-3,-11-7-1,1 2 0,-7-4-4,-7 2-3,1 2 2,-8 4-7,-2 3-7,-1-2-16,-3 10-25,-3-1-15,-2 8-21,3-1-27,-6 2-43,6 4-56,4 2-55,-2 0-80,5 5-158,1-2-33,1-1-155,3 6-183</inkml:trace>
  <inkml:trace contextRef="#ctx0" brushRef="#br0" timeOffset="162884.5415">11417 10044 1845,'4'13'2,"-1"-1"41,-3 4 29,0 0 28,0 5 19,0 4 9,0 1 9,-3 6 0,-1 2-5,0 7-10,-2-2-11,-4 7-26,0 4 1,-4-3-26,2 1-56,-6-3-75,2 2-90,-4-2-155,0-5-226,-3 0 56,-1-3-61,-2-1-49</inkml:trace>
  <inkml:trace contextRef="#ctx0" brushRef="#br0" timeOffset="163434.4902">12017 9469 1417,'3'-7'-25,"-3"-3"29,4 5 8,-4 1 21,4-2 9,-4 4 14,0-1 22,0 3 12,9 3 10,-6 5 4,1 1 7,2 8 3,-2 6 1,3 3-2,-1 8-5,1 2-9,-1 0-10,2 5-5,-2 4-11,4 0-15,0-2-21,0-6-27,0 1-35,4-6-33,-5 0-34,1-6-22,1-4-33,-2-2-37,4-8-65,1-3-119,-4-3-205,-1-3-75</inkml:trace>
  <inkml:trace contextRef="#ctx0" brushRef="#br0" timeOffset="163718.5361">12394 9350 1511,'10'-8'-19,"-4"2"9,2 2 28,-2-4 17,1 6 20,-4-1 29,2 3 20,4 3 20,-6 2 9,4 3 6,-4 1 7,0 9 9,0 2 0,-1 5 20,-2 5 5,5 7-6,-1 4 2,-4 1-11,6 8-18,-2 0-12,-1 0-14,3 0-11,-4-1-22,6-3-20,-1 2-33,0-9-43,-1-1-43,4-5-53,-3-3-59,-3-5-61,5-5-69,-5-5-196,-4-5-64,0-2 52,0-4-118,-7-1-116</inkml:trace>
  <inkml:trace contextRef="#ctx0" brushRef="#br0" timeOffset="164735.8158">12564 8898 1520,'0'0'-91,"6"0"30,-6 0 20,0 0 8,0 0 19,8 0 21,-5-4 9,0 4 12,-3 0 8,10 0 9,-4 0 6,-2-2 5,2 2 11,5-2 1,-2 2-6,1 0-4,1 0 2,-2 0-4,5 0-4,-4-4-5,1 8-3,1-4-5,6 0 5,-6 0 6,-2 2 4,1 4 1,1-1 3,-2-1 4,0 4-4,-2 2 3,-2 2-5,0 0-4,-1 3-2,-2 2-5,-3-1 0,0 2-9,0 2 1,-3 2-4,-5 1 9,5 2-2,-1 2 3,4-2-6,-2 4 10,2 0 2,0 0-6,0 5-5,0-2-2,2 2-3,2-1-3,-1-3-4,5 0 3,-2-5-2,3 2-7,1-1-5,1-6 8,2 0-1,-2 0-9,5-2 2,-2-4-5,2 1 7,1-5-8,-1-3 4,4 2-4,1-7-1,-5 1-1,8-6 3,-4 3 1,2-6-9,-1-1 5,2 0-1,-3-1-4,0 1 8,-3-1 0,-1 3 8,-2 0 5,-1 1-1,0-1 2,-2 2 1,-2-1 8,1 1 0,-3 0 8,0-3 2,-1 6-2,-2 6 5,-4 0-2,3 1-2,-6 2 0,3 6 3,0 0 9,0 8 0,0 2 9,0 5 2,3 5 8,0 2-1,1 5 7,3 6-1,-1 2-7,4 2 0,-3-2 0,3 3-1,0 0 4,4-2-1,-5 0 4,1-1-1,4-2 2,-8-1 4,1-6 0,-4-2 1,0-1 1,-3 2-2,0-5-4,-6 2-7,-1-1 3,-7-2-15,1-1-25,1-1 6,-12 4-2,-3-2-8,-3-2 0,-3-2 6,0-5 0,-4 3-15,-7-3-20,8-5-34,-4-5-50,-4 0-65,4-2-84,-4-5-87,11-7-117,-10-1-216,-4-1-62,-9-7 106,-8-5-441,-9-2-522</inkml:trace>
  <inkml:trace contextRef="#ctx0" brushRef="#br0" timeOffset="179958.2015">639 11901 916,'-4'0'89,"0"-1"-20,4 1-15,0 0-5,-6-3 10,6 3-1,-3 0-9,3 0-3,0 0 10,-4 3 4,4-3 2,0 0 9,-6 0 7,6 0 2,0 0 2,0 0 2,-3 1-1,3 3-6,0-4-4,0 0-4,-4 2-7,4-2-8,0 0-5,0 0-3,0 0-6,0 0 2,0 0-2,0 0 10,13-2 1,-6-2 1,7 3-5,-1-4 5,0-1-4,4-1 0,6 2 2,-3-3-3,6-1-5,-2-1-7,3 0-2,-5 2-1,6-4-6,-5 2 3,0 0 1,-2 0-3,1 0-3,-1 1 8,-4-3-5,2 3 4,-3-2-10,-2 2-2,0-2 5,-4 2-2,-1-1-5,2 0-1,-4-4-2,-4 2-4,-1 0 7,2 2-4,-4-2-1,-4-3-6,4 5 3,-2-6-1,-5 4 8,1 2 0,-2-2 2,-1 0-3,2-1-3,-3 3 2,-3 0-2,3 0 1,-4 2-4,0 1 3,1-1 2,0 2-7,-4 0 2,4 1-2,-4 2 0,-2 1-3,2 2 0,1 2 9,-5 1-7,1 2 2,-4 2-2,2 1 0,1-1-1,-2 6 1,4-3 2,-5 2 5,4 4 3,0-2 0,0 3 5,4 1 0,-1 2 6,0 0 2,0 3 0,8-1 1,-5 2 1,7-5 1,-2 5 0,4 2 1,2-4 1,0 3 4,3 1 4,0-2-1,3 1-3,5-3-3,-5 2 1,3-2 8,4-1-2,4 3-2,-4-7 0,10 1 4,-1 2 7,5-3-2,6-2 2,0 0 5,3-5-10,4 0-8,0 0-1,5-2-3,2-2-1,0-2-5,-2-2-1,-1 1-6,-4 0-3,0-3-7,-4 2-49,-3-2-51,-3 2-61,-1-2-64,-2 0-80,-5 0-89,-2 0-237,-4-2-8,-2 0 80,-1 2-202,-4-3-241</inkml:trace>
  <inkml:trace contextRef="#ctx0" brushRef="#br0" timeOffset="180419.9652">1689 11502 1950,'3'-5'-31,"-3"0"30,0 0 29,3 3 27,-3 0 22,0-1 5,0 3 7,0-3 4,0 3 7,-3 10 15,0 3 14,-4 7 13,1 6 6,-2 8 11,-1 8 7,-1 11 3,4 4-5,-2 13-6,5 3-14,3-1-15,3 6 0,5-6-21,8 31-12,10-10-24,8-6-4,13-5-10,-1-4-9,11-13-25,0-13-34,-5-14-44,13-7-37,1-5-60,-3-11-67,4-7-82,-4-3-224,0-13-104,-6 1 95,3-12-202,4-7-226</inkml:trace>
  <inkml:trace contextRef="#ctx0" brushRef="#br0" timeOffset="181510.9123">2473 11647 1807,'6'-7'-66,"1"0"48,3-1 26,-7 1 19,1 2 15,2-3 9,-6 3 3,-3-3-3,3 3 9,-3 3-3,-4-3 3,-3 5-4,0-3-8,-3 6-3,-1-1 8,-2 5 1,-4 4-2,-4 4 13,5 7-4,-8 1 5,3 5 7,1 9-2,-4-3 8,8 7 0,-2 2-1,4-4-4,1 4-5,2-8-2,4-2 5,4-1-6,3-6 1,6 3-1,3-7 1,4-2 4,7-2-3,-1-3-10,8-3 0,3-2-7,3-5-1,0-5-7,0-2-6,3-6 0,0-4-4,-3-2-5,-3-10-2,0-1-4,-4-9 0,-3-4-3,-6-3-5,-8 1-7,-3 3 3,1-1-10,-4-1-17,-4 6-8,1 1-18,-3 2-8,-1 5-24,0-1-23,-3 6-30,4 3-34,-4 3-44,3 3-36,0 2-99,4-3-164,3 8-8,0-1-103,6 0-113</inkml:trace>
  <inkml:trace contextRef="#ctx0" brushRef="#br0" timeOffset="181902.8678">3220 11625 1675,'3'-3'1,"4"2"23,-7-5 16,3 4 12,-3-4 6,-3 4-1,3-3 0,-7 2-1,0 1-7,-3-1 3,0 0 10,-4 6-3,-5 0-3,-1 3 4,-7 6 6,0 8 5,-3-1 0,-3 9 5,-1 2 1,4 5 5,0 3-1,4 1-4,1 1 1,6 3-4,0-4-4,8-7-5,0 4 1,9-3 7,2-7 0,7 0-3,-1-3 8,11-3-1,0-2-1,7-6-8,-3-2 3,4-3-6,5-5-7,-4-2-5,4-2-5,7-8-5,-4-5-1,-3-1-7,0-8-5,-6-4-4,3-3-1,-10-2-5,-4 0 0,-3-2-14,-3 3-19,-4 2-20,-3 2-16,-3 2-26,-4 0-18,-3 3-26,0 1-30,-4 4-37,5 0-34,-5 4-35,1-1-87,0 2-149,-1-2-23,4 5-109,4-2-120</inkml:trace>
  <inkml:trace contextRef="#ctx0" brushRef="#br0" timeOffset="182187.1043">3459 11439 1614,'8'0'-49,"1"3"29,4 0 22,-2 2 40,5 0 25,1 0 26,-1 7 18,1 3 5,7 8 5,0 13 1,1 3 6,-1 13-3,0 8 5,-8 6-13,-2 3-8,-6 6-13,-4 0-5,-4 0-9,0 2-11,-9-2-6,-1 0-24,-10 18-40,-4-15-44,-3-15-46,2-5-55,-2 0-58,-6-5-89,-2-2-180,-1-7-6,3-5-53,-1-8-34</inkml:trace>
  <inkml:trace contextRef="#ctx0" brushRef="#br0" timeOffset="184425.6871">20875 8369 1385,'0'-4'-27,"0"0"13,-4 3 8,1 1 17,3 0 21,-9 5 9,-2 3 9,4 0 11,-2-2 8,-2 4 9,-2 5 4,4 0 5,-5 2 3,1 4 5,-1 6 4,1 0-1,-1 6-3,-2 0 2,2 7 1,-2 2 0,-1 1-1,0 3 0,4 0 0,-10 2-2,3 8 5,-1-2 1,-3 3-5,2 1-2,2-1-6,-4 3-15,5 3-8,2 1 1,0-1 0,1 5-3,-1-3-4,7 2-3,0 1-4,4 1-6,-6-1-1,7 0 1,0-1 1,0-7-3,2-2-7,-2 0 2,2 1-4,3-4-1,-3 2-5,0-1 0,3-1 1,-3-5-1,6 0-3,-6-6 1,3 1 0,0-2 1,0 0 3,0 0-8,0-4 0,3 4-1,0-4-2,0 2-1,0-2-3,2 0-2,-2 0 3,2 2-4,3-2-3,6 1 7,-11-2-13,7 7 5,-1-11 0,5 9 2,-2-8-1,-1 0-1,3 0 0,-1 0 2,-3 0 1,2-2-3,3-1 1,0 3 5,0-2 0,0-3-1,0 2 0,1-2-2,1-3 1,-1 1 1,1-1-3,3-1 2,-3-1 2,3-3 0,0-2-2,3 3-2,-2-3 1,2 0 2,0-2-3,0-1 1,7 3-4,-3-3-1,3 0 2,0-1-1,-3-1-2,3 0 3,0 0 1,-3-5-4,3 6 3,-3-7-2,-5 1 1,5-3-1,0 1-3,0-1 6,-5-2-4,6 0 2,2-2 0,-4-2 1,4-1-1,0-1 0,0-4 0,-4 2-1,8-4 1,-4-1-1,3-2 0,1-2-3,0-5 0,-4-1-1,0-2 1,6-5-2,-2-3 2,-1-4-1,0-3 0,-3-3-3,7-7 2,-4-2 1,1-6-4,-4-2 3,-1-5-1,12-21-2,-8 12 3,-9 6-3,6 1 5,-11-3-1,11-25 2,-6 13 0,-10 9-4,2-4 3,-2 2-3,-5-1 1,1-4 1,-5 3-3,-5-3 0,6-3 1,-6 3 1,-8 0-4,2 0-1,-7-26 1,2 18 1,-2 13 1,-2 2-6,7-2 2,-5 8 2,-8-1-1,4 5 0,4 7 1,4 0-1,-8 7 4,4-4-3,-11 5 2,4 1-1,0-1-1,-3 3 1,-4 0 1,7 1-1,-10 1-2,-4 1 0,1-9 1,3 8 2,-3 1-3,3 3 2,-3-4-1,3 6 4,-4-4-3,8 4 2,-1 2-3,-3 0 0,2 8 1,9-4 4,-2 6 1,-1 0 5,1 2 1,4 4 2,-3-1 0,5 0-2,-10 0-1,6 3-1,3 0 0,-9 0-2,6 3 0,-8-1 0,3 0-1,2 0-2,1-2 1,-2 4-2,7 0 1,-11-2-1,7 3 1,0-1-1,-3 1 2,10 2 0,-11 0-1,4-3 2,-1 4-2,2-5 4,2 5 2,1-4 0,-4 3 2,-1 0 3,5 0 1,2 0 1,-2 3-3,2-1 1,1 1 3,-1-3-7,5 2-4,-1 1 0,-1 0-15,5 2-27,-1-3-32,7 3-47,0 0-52,7 5-62,7-5-78,2 2-102,7-2-296,4 5 68,3-2 84,4 2-262,-1 0-301</inkml:trace>
  <inkml:trace contextRef="#ctx0" brushRef="#br0" timeOffset="185488.5126">21235 7767 2061,'3'-6'-73,"-3"5"21,3 1 24,-3 0 44,4 7 20,-4 4 19,3 4 23,1 4 18,-4 5 7,2 12 7,3-1-2,-2 5 2,0-1-11,0 4-3,4-3-8,-7 1-13,3-1-7,-3-3-4,6-1-2,-1-5-4,-5-3-9,3 0-9,0-6-1,7-2-3,-10 1 7,0-7 3,0-1 12,3-3-7,1-5-3,-4-3-6,2-4-17,-2-6 9,0-4-9,0-5-1,-2-9-7,-2-8 3,1-14-5,-10 1 0,5-8 1,6 2-7,-5-1-3,7 5-4,-7 7 5,7 3-3,-3 3-2,6 3 7,-3 3-10,7 5 3,-7 0 3,7 4 0,3 2-17,-4 2 15,8 2 2,2 3-1,0 0-6,2 8 3,2-1 3,-4 2-3,0 3 3,9 3-3,-12 0-1,4 2 0,-4 0 1,-4 3-2,2 0 4,-1 1 0,-4 3-9,1-2 12,-3 5-4,-4-2-1,0 3-1,-4 3-9,-3-2-15,-3 1 0,1 0-11,-6 1-9,0-1-9,-2 3-4,4-1-3,-8-6 4,12 1-5,-8-1 2,7-2-4,0 0 3,3-4 7,0-2 2,11 2 12,-1-1 7,0-2 18,11 0 14,-4 0 13,7 0 13,2 3 7,5-3 12,-2 2 11,3 1-2,-3 2-12,1 2 6,5 1 0,-8 1-11,-1 2 1,-1 1-5,-3 3 3,-4 0-4,-1 0-11,-7 3 0,5-3 1,-8 2-7,-8-1-1,-1-2-13,-1 1-32,-7-2-37,-7-5-38,1 1-48,-3-4-47,-1-5-75,-1-2-185,-2-6-84,4-4-115,-8-6-156</inkml:trace>
  <inkml:trace contextRef="#ctx0" brushRef="#br0" timeOffset="185818.6311">21765 7122 1805,'27'-18'11,"-4"9"-4,-6-1 11,-1-1 15,-2 7 0,2-1 0,-5 2 5,-1 0 6,-4 3 5,4 6 3,-3-1 0,0 2-2,-1 2 4,1 3 4,-7 2-5,0-1-7,-7 2 2,7 2-3,-3-1-5,-3 3-1,-1-1-3,-4 1-3,5 0-4,-4 0-6,3 1 0,-3-3-2,4 2-4,-4 0 1,-1-4-2,5 0-1,3-2-5,-4 2 2,7-5 1,0 2-2,7-2-1,-1 0-1,8-3 0,2-2-6,8 1-14,3-1-20,6-3-23,10 4-22,10-4-22,11 5-39,2-2-87,2 5-201,-3 0-208,-1 3-130</inkml:trace>
  <inkml:trace contextRef="#ctx0" brushRef="#br0" timeOffset="187089.7863">23786 8375 1577,'0'-14'-40,"0"8"43,-3-2 10,0 3 4,3 0 17,-14 5 16,1 0 18,-4 5 12,1 0 9,-8 8 11,-6 0 0,0 7 6,-3 4 1,-4 7 11,1 3 2,-2 9-5,2 4 4,-1 3 3,4 6 16,-1 2-6,-7 23-3,6 0-10,8-10-10,0 17-8,1 2-1,6 3-7,3-14-2,1 19 6,2-12-1,4-11-1,4 29 8,-4 1 4,-1-17-3,8-12-5,0 5-2,0-3-1,3 2-2,-7-1-4,7-1 2,0 0-4,7-6-3,-4 3-28,0-3-6,0-1-2,8-17 3,-1 12 0,-1-2-8,-2-11 2,7 2-3,-11-5 0,10 0 0,1-2 6,-6-3-4,3-10-6,0 2-2,2-4-1,-7-1-8,5-2 0,2-3 3,-3-4-5,0-1-1,0 2 1,0-4 3,0-1 13,0-1-4,0 0-2,3-4-3,-3 3-1,3-4 3,1 2 5,2-3-5,-2 1 1,0-2-2,-5 0-6,4 2-2,4-3 1,-4-1-7,7 5 11,-13-4-10,4-2 0,1 1-2,6-1 10,-6-1-10,6 0-2,-6 1-1,2 0-2,3 0-7,-4 0 4,4-4-1,-4 4-4,4-4 0,-4 1-2,4 0 9,0 0-11,2 0-1,2 0 3,-5-3-2,4 4 3,4-6 6,-5 2 2,5-4-4,-4 2 3,7-6 3,3 2 1,-7-4-4,3 0-2,4-1-2,-3-5 6,6-2-8,-3-4 5,0-3-4,8-1-1,-2-4 3,1-2-2,-4-3-2,-1 1-1,6-11 1,5 1-1,-13 1-2,0 4 3,0-10-1,0-3-4,0-3-2,-6 1 4,-1-9 1,-3 2-1,1-6-3,-12-6-3,12-25 1,-12-5 1,-2 14-6,-4 9-1,-3-29 4,-3 14 3,3 16-2,-13 4 2,10-4-1,-11 4-1,1 3-1,-1 0 3,-2 3 0,-14-23 0,-1 4-3,1 4-1,-11 0 5,9 2-5,-5 10-3,1-5 0,-11 0-2,7 12 4,7 8 5,-7 3-2,-1-1-5,2 2 0,-4 8 3,2-1 7,8 7-5,3 5-2,0-1 3,0 5 1,0 1 3,6 5-4,5 2 3,-5 0-2,7 2-3,1 3 8,-1 0 1,1 2-6,2 1 1,1 0 13,0 2-12,2 2 1,5 1-1,-7-1-3,2 2-1,5-2-8,-1 2-35,1 4-50,2-3-51,4 2-40,0 3-63,0 0-64,17 4-78,-4 0-82,-3 4-208,10-3-22,-6 4 71,2-1-369,-2 4-479</inkml:trace>
  <inkml:trace contextRef="#ctx0" brushRef="#br0" timeOffset="188015.8563">23432 7577 2602,'0'0'-94,"8"13"36,-8-6 31,0 3 24,0 6 24,0 1 21,-8 3 15,8 2 5,0 6 10,-3 2-1,3-1-1,0 2-1,-3 4 2,6-2-4,-3-4-4,3-1-8,-3 1-5,8-3-1,-8 0-1,2-5-8,2-1-4,-1-2 4,0-2-3,1-4 9,-1-3-4,8-4-5,-11-2-4,6-9 3,0 2-9,-6-9-3,4-5 3,-1-4-13,-3-5 4,-3-11-6,-1-1 2,4-12-17,-10 1 5,8 1-2,-6-2-2,2 4 7,2 6-4,1 4-5,3 7-2,-3 0 4,3 5 1,3 0-3,0 3 4,4 2 0,4 4 1,-5 2-2,7 4 0,0 0 7,1 2-3,0 4 5,2-1-6,1 5 8,2 0-7,2 2 0,-8 5-1,7 1 2,0 2-1,-7 0 8,4 2 0,-4 2-8,1 4 0,-4 0-3,-7 0 12,7-1-8,-10 1 0,0-1 2,0 3-8,-10 0 4,4 1-4,-4-2 3,6-1-11,-9-1-6,0 1-3,2-3-14,5-3 6,-4 1 1,3-1-3,-3-3-5,7-1-3,-4 4 6,4-8 0,0 4 2,3-4 5,3-1 1,7 1 2,-4-1 7,5 0 5,2 2 12,4-3 18,-1 3 8,8 3 16,-8-2-2,4 2 14,4 4 5,-5-3 2,1 5-4,1-1 0,-5 2-7,1 1-4,-4-2-5,1 3-4,-11 3-3,0 0-1,-3-2-2,-3-1 2,0 3-12,-8-2-4,-2 0-2,-4-1-4,1 1-15,-1-3-32,-6-2-29,3-1-32,-4-4-23,1-1-35,0 0-38,-4-4-51,4-3-104,-4-6-170,7 2-18,-6-6-149,8-5-177</inkml:trace>
  <inkml:trace contextRef="#ctx0" brushRef="#br0" timeOffset="188560.4099">24330 7107 1829,'33'-12'-31,"-3"-1"10,-7 3 13,1 3 17,-8-1 15,4 1 3,-3 2 0,-4-3 3,1 6-5,-8-4 0,4 2-5,7 2 0,-14-4-1,8 4 0,2-2-4,-10 1 0,4-1 2,3 2 5,-7-1 7,4 1 5,-1 0 2,2-1 9,-5 3-3,-3-2 2,0 2-2,3-3-4,-3 3-5,0 0-2,-14 0-4,8 0-2,-7 3-2,-4-1-4,-3 1-1,-4 4-1,-2 1-3,-1 2 5,0-1-5,-3 7 2,0 1-1,7-2-2,-7 3-2,7-1 5,6 0 2,-1-1 8,8 4 3,5-3-2,5 1 2,0-3 2,5 2 1,5 1 6,5-1-3,-2-2 11,7 0 8,0-1 1,0 3 17,0-3 7,7 1-13,-1 0 1,-9-2 4,3 2 4,3 0-6,-6-1 18,0 2-5,-1-1-5,-2 0-4,-1 0-3,1 2-2,-11 0-5,7 4-8,-10-6-3,0 2-3,-7 3-5,1 0-6,-5-2-5,-2 1 1,-4-1-7,-3 0-8,-6-1-42,-4 1-56,-4 2-66,-7 0-73,-1 0-88,-8-5-194,-6 2-108,-4 1 80,-11 3-182,-2-2-203</inkml:trace>
  <inkml:trace contextRef="#ctx0" brushRef="#br0" timeOffset="189373.6744">21138 9207 1746,'0'0'-72,"0"-1"43,0 1 9,0 0 13,0 0 20,-6-6 12,-1 4 10,3-4 5,-2 3 5,-1 3 8,1-3 4,-1 2 2,0 1-4,-3 0-5,1 0-3,-2 4-2,1 5 6,1 0 4,-5 3 3,4 4 7,-4 4 0,5 3 1,-1-1 4,-1 5 5,2 6 1,-1-3-2,-1 3-2,5-4-6,3 4-2,-1-6-7,1 1 4,3-4 1,0 2 6,3-4 0,4-2 4,-1 1 0,5-6 9,-1-6-11,2-1-10,6-3 0,-6-3 0,9-2-14,-1-5-3,4-2 1,-5-5-6,5-6-3,2-5-7,-2-2-2,-1-4-2,-6-2-19,-4-1-21,-4-1-20,-1 0-8,-5 6-10,-3 0-17,-3 2-15,0 2-18,-8-2-23,4 8-31,1 2-39,3 3-35,-11-1-56,7 5-118,-2 0-122,2 4-61,0-1-90</inkml:trace>
  <inkml:trace contextRef="#ctx0" brushRef="#br0" timeOffset="189744.1198">21409 9230 1580,'5'-3'15,"3"3"15,-2 0 23,5 0 20,-11 0 18,0 0 12,5 3 8,-1-3 0,-4 2-11,0 1-5,0 2-5,-6-1-4,3 7 0,-8-2 4,1 8-7,1-1 5,-6 9 7,3 3 12,-2-1-6,0 3-1,4 3 4,1-4 6,2 5-9,1-2-10,-2-3-7,8 0-1,0-5 1,8 1 4,-2-4-3,1-2 3,2-2-4,5-4-8,0 0 0,2-7-9,5-5-5,-6-1-5,5-1-6,5-7-3,-10-5-8,5 0-3,1-2-3,-4-4-8,-4-5-2,-6 2-25,-4-5-13,4-1-20,-14 1-14,4-1-28,-4 3-24,-4 3-22,2-3-24,-1 4-30,-3 4-48,-4 5-46,4-4-57,0 7-130,-4-1-114,4 4 47,5 1-88,1 5-110</inkml:trace>
  <inkml:trace contextRef="#ctx0" brushRef="#br0" timeOffset="190306.6167">22052 9444 1591,'0'0'-42,"-6"6"4,-2-6 27,2 2 17,-4 1 20,4-1 16,-5 1 15,1-1 10,4 1 11,-1-3 12,-3 2 6,3 0 4,1-2 2,3 3 0,-4-1-1,3-2-9,4 3 0,0-3-9,-3 0-4,3 3 1,0-3 17,0 0 6,7 2 5,3-2 1,3 3 15,4-3-2,6-3 5,11 3 2,2-2 8,18 2 1,-5-6 4,13 4 6,7-3-3,1 0 0,6 3 1,-9-6-7,3 0-31,0 4-8,-7-1-9,-3-2-6,-6 2-4,-4-1-3,3 0-6,-6 5-6,-4-4-8,-6 2-4,0-2 8,-7 2-4,3-1-1,-6 1-9,-4 1-8,0-1-4,-3 3-5,4-2-4,-11-1-2,3 1 2,-2 2-4,0-3 1,2 3-5,-11 0 6,6-3-9,3 3 4,-9 0-4,4 0-1,0 0-2,-2 0-2,-4 0 0,8 0 3,-11 0-3,6 0-3,-3-1-4,0 1 2,4 0-6,-7 0-2,11 0-29,-11 0-27,0-3-49,0 3-53,0-3-62,-11 1-63,8-1-92,-7 2-131,4-2-235,-15-6 103,1 4-435,-8-2-545</inkml:trace>
  <inkml:trace contextRef="#ctx0" brushRef="#br0" timeOffset="191455.7994">22242 8922 525,'5'5'245,"1"-2"-107,0 2-25,4 0-11,-4-3-11,5 3-8,2-5-1,0 0-2,1 2-1,2-4 3,-2-1 2,6 1 1,-4-3-3,4 3-3,0-6-1,0 0-7,4-1 0,-12-1-6,8-4-3,-2 2-8,-2-2-3,-2-2-4,-4 3-6,2-8-2,-1 3-5,-1 1-1,-1-1 4,-9 1-2,7 1-5,-7 2-2,0-1-3,0 2-4,-3 0-2,-1 1-2,-5 2-1,-1 3-5,-1-1 2,-1 3-2,-9 3-4,5 2 2,-7 2 2,-1 6-5,-3 2 3,4 2-2,-7 6 5,4 2 10,6 5 9,-4-1 9,8 4 8,2-1 8,0 5 2,3-6 10,9 2 18,-1-3 19,6 0 1,5 0 8,8 2 8,-3-2 2,10-2 1,4-1-5,6-4 5,4-1 1,-1-4-6,4-1-11,4 2-10,3-8-8,-7 1-11,4-1-9,-8-4-6,1 1-6,-7-1-36,-4 1-52,1-3-72,-3-3-85,-8 3-105,-5-2-107,-2-1-295,-9 1 62,-3-1 85,-11 3-215,-2 0-252</inkml:trace>
  <inkml:trace contextRef="#ctx0" brushRef="#br0" timeOffset="192622.1088">21155 10026 1891,'0'0'-134,"0"0"22,0 0 10,0 0 14,0 0 10,0 0 8,3 9 7,-3-9 15,0 3 13,0-3 17,0 0 6,0 0 16,0 0 13,4 2 11,-4-2 9,0 0 7,0 0 6,0 0 9,0 0 4,0 0-1,0 0 2,0 0-1,0 0 0,0 0-5,0 0-2,0 0-6,0 0-4,0 0-5,-11-8 1,5 8 3,-1 0-7,4 0 0,-4 3-1,-3 2-2,0-1 1,-3 2-1,3 4 5,-3 2 4,-1 3 0,1 4-3,-1 0 5,5 0 3,-4 1 1,2 4 5,5 0-6,-4-1-3,2 2-1,5-3-6,3-2 0,0 3 11,0-4-1,3 4 0,5-5 4,-2-2-2,4 2 5,4-2-3,-1-4-7,1-4 0,-1-1-4,4-2-3,2 1-3,1-6-10,-3 0 3,6-4-2,1-1 0,-1-2-10,0-3 1,-3-2 0,1-4 1,-5-2-9,1-3 0,-1-4 2,-5 0-7,-6-3 0,-1 3-2,-4-1 1,0 2-3,-4-1 3,-1 4-4,-2 0-1,0 3 0,-3 1-13,-1 2-19,2-1-18,-1 7-31,-1 1-25,5 0-35,-1 4-42,1 1-19,3-2-30,0 3-80,6-1-107,-3 3-209,3-5-128</inkml:trace>
  <inkml:trace contextRef="#ctx0" brushRef="#br0" timeOffset="192877.9398">21469 10031 1677,'5'-5'-26,"3"5"29,-2 0 22,1-1 21,0 1 15,-1 1 9,-2-1 1,-4 5 26,2-1 23,2 4 12,-1 4 14,-3-2 17,0 7-2,0 2-1,4 5-7,-4 0-7,4 3-16,-4 2-15,3 3-8,0 0-12,4 4-9,-5-3-1,5-2-17,1 1-10,5 2-53,-7-5-45,5 0-46,2-7-52,-4-2-56,5 0-50,2-6-88,2-1-189,-1-1-18,-1-4-94,4 0-130</inkml:trace>
  <inkml:trace contextRef="#ctx0" brushRef="#br0" timeOffset="193394.5583">22122 10294 1636,'-3'-2'-27,"3"2"18,-4 0 3,-2 0 14,6 0 8,-11 2 13,2-2 12,2 3 9,1-3 8,-2 2 6,-1-2 3,2 3 4,4-3 2,0 0 3,-5 0-1,5 3 4,3-3-5,-10 0-3,10 0-4,-3 0 1,3 0-5,0 0 14,0 0-1,13 0-3,-2-3-1,5 0 2,4 1 2,10-1-2,0-1 2,13-4 5,1 1 0,4-3 9,10 1-2,9-3 2,-7 0 16,0 2-8,3-5 3,1 5 0,0 1-3,-4-3-4,0 5-4,-11-2-1,-2 1 2,3 0-2,-10 1-4,0 2-9,0-2-6,-10 1-6,-8 2-3,8 2-6,-5-4-4,2 5-5,-14-5-5,4 4-1,-1-2-5,-2 2 1,-1-1-4,1 1 2,2 2-4,-11-2 0,6-1-5,3 3 1,-11-2-1,8-1-6,-9 3 1,5 0-1,0-3-5,-4 3-10,-1-2-36,-2 2-87,0 0-79,-5-3-101,-5 1-111,-7 2-312,-2-2 55,-15 2 95,-13 2-295,-16 0-350</inkml:trace>
  <inkml:trace contextRef="#ctx0" brushRef="#br0" timeOffset="194314.6893">21052 10797 408,'0'0'59,"-4"0"62,1-3-10,3 3-24,0 0 4,0 0-6,0 0 6,0 0-2,-6 0 5,6 0 0,0 0 12,0 0-4,0 3-9,0-3-6,-8 5 27,8 3 7,8 1 4,-8 7-1,0 0 3,3 5-1,3 1-3,-2 3-15,5 6-8,-1 1-7,-2 1-11,1-4-4,-1 3-13,1-1 0,3-1-8,-3-4-7,-4-2-5,7-1-9,-3-3-31,-4-6-37,0 2-41,1-1-40,-1-3-52,3-2-48,-6-2-102,4 0-143,-4-6-220,3 1-173</inkml:trace>
  <inkml:trace contextRef="#ctx0" brushRef="#br0" timeOffset="194693.6635">21384 10897 1787,'10'-5'-50,"5"0"15,-12 0 24,7 3 20,-8-1 15,2 3 8,-4-2 1,0 2 1,0 0-1,-6 7 23,-2-2 10,-5 2 7,-4 6 9,1-1 9,0 7 3,-8-2-2,4 5 2,1 6-4,-2-3-7,1 0-10,4 2-3,2 1-1,4-3 3,4-3-9,6 1 3,-7-3 0,7-3-10,7-2 0,-7-3-5,9 1 3,4-1-8,1-4-5,2-3-4,5-2-4,-1-1-3,-1-4-2,5-1-4,0-4-2,-4-6 2,7 1 1,-12-6-6,0 0-8,-2-4-4,-4-1-8,-1-2-13,-8 3-19,0-3-12,0 3-19,-11-1-22,5 3-23,-4 1-24,-1 3-29,2 1-38,1 2-50,3 6-103,-3-3-156,1 1-90,5 4-99</inkml:trace>
  <inkml:trace contextRef="#ctx0" brushRef="#br0" timeOffset="195108.5559">21825 10943 1518,'14'1'-27,"-5"2"23,2-3 20,2 3 21,-3-1 21,-3-2 22,6 3 17,-3-1 8,0-2-1,0 3 2,0-3-3,0 2-3,0-2-4,3 0-5,1 3-1,-1-3-5,1 0-10,2 2-9,1-2-5,2 0 4,5 0-4,3 0 3,3 0-4,6-2 12,8-1-9,2 1 12,5-3 0,9-3 0,2-1-2,5-3 4,14 3 1,-2-3-3,2-3 3,2 0-1,1 0 5,2-1 3,-9 2-1,3-1-2,0-3 1,-20 6 6,3 2-2,-6-3 3,-1 0-4,-8 4-6,-6 1-4,-11 3-7,2 0-7,-3-2-2,-3 2-9,0 0 0,-11 1-8,1 1-6,-1-1-6,-5 4-6,-5-2-44,-6-1-42,3 3-61,-3 0-60,0 0-64,0 0-74,-23 5-106,7-5-246,2 0 57,-9 0 80,3 0-173,-17 0-200</inkml:trace>
  <inkml:trace contextRef="#ctx0" brushRef="#br0" timeOffset="196269.2046">21172 11505 1807,'0'-3'-73,"0"3"33,0 0 24,0 0 11,0 0 23,0 0 0,0 0-1,3 10 18,-3-5 30,0 3 5,-3 2 1,3 2 1,0 1-11,0 2-3,0 2-4,0 0-7,0 4-6,3 1-1,3-2-5,-2 4-2,-1-5-4,4 1-3,0 0-3,-4-4-7,3 0-28,-2-3-27,3 1-36,0-2-40,-4 0-24,3-3-23,1-1-50,2-1-383,-1-4-94</inkml:trace>
  <inkml:trace contextRef="#ctx0" brushRef="#br0" timeOffset="196485.623">21324 11547 1659,'4'-12'10,"3"2"28,-7-1 19,3 4 14,1 0 10,-4-1 0,2 3 4,3 3 32,0 4 11,-1 3 22,6 3 19,-4 4 8,4 6-17,-2 2-15,1 2-12,2 6-18,-5 2-7,4 2-12,1-1-12,-6 1-14,9 2-60,-3-3-62,2 1-60,-4-4-73,8-1-70,-7-7-135,4-2-166,-2-3 45,-1-5-62,6-3-73</inkml:trace>
  <inkml:trace contextRef="#ctx0" brushRef="#br0" timeOffset="196978.3088">22106 11575 1481,'0'0'-38,"0"0"24,-11 2 6,11 1 14,0-3 8,-6 2 7,6-2 15,-4 0 9,4 3 6,0-3 11,-3 2 9,3-2 7,0 0 7,0 0 3,-6 0-6,6 0-2,0 0 4,0 0-3,0 0 1,0 0-3,0 0 5,13-7-1,-4 4-3,5-2-3,2 0-3,8 0 3,6-2 3,11-1 3,5-1-3,-3 1 22,10-5-9,7 3-1,0 0-4,3 0-4,1 0 4,3-2 4,0 2-5,3 0-3,-4 2-1,1-2-8,-3 0-14,-4 5 3,-11-2 8,2 4 2,-8-5 5,4 4-1,-17 2 3,6-4 2,1 4-3,-7-3-1,-7 2-7,0 0 0,-3 1-10,0-1-8,0-1-4,-3 1-3,-3 3-5,2-5-4,-2 3-5,-5 2-3,5-3-7,-4 0-28,-3 1-59,6 2-80,-13-7-80,0 2-107,0 0-210,-10-5-172,0 5 106,-7-5-344,-2-3-431</inkml:trace>
  <inkml:trace contextRef="#ctx0" brushRef="#br0" timeOffset="204092.4199">4284 11915 457,'0'0'155,"0"0"-167,0 0 75,0 0 17,0 0-5,13-2-12,-10-2-1,0 4 5,-3 0 2,7-2 2,-3 0 6,2 2 10,1-4 6,-1 3-4,1-2-4,3 3-6,0-2-8,4-1-6,-1 3-6,0-3-6,7 1-3,-3 0-9,3-1-4,3 3-2,4-2-5,0-1-2,0 1-2,3-1-12,-4 3-19,0-3-23,-2 1-27,-2 2-25,0 0-28,-3 0-29,-2 0-65,-1 0-327,-5 0-32</inkml:trace>
  <inkml:trace contextRef="#ctx0" brushRef="#br0" timeOffset="204480.3929">4354 12162 1356,'0'3'-35,"0"-1"27,0 1 13,0-1 10,0 1 9,0-3 17,3 2 9,-3 1 2,0-3 6,0 2 2,0-2-3,0 0-2,0 0-11,6 3 10,-3-3 11,5 0 13,-2 0 10,4-3 6,7 3 4,-1-2 3,5 2 1,-1-3-10,3 1-7,0-1-11,4 1-4,3-1-9,-3 1-7,0-1-12,-1 1-30,0 0-37,1-4-50,-3 4-56,6-1-62,-7 2-165,-2-2-138,-2-2-71,-2 1-68</inkml:trace>
  <inkml:trace contextRef="#ctx0" brushRef="#br0" timeOffset="209653.9796">5977 11660 399,'7'-8'-73,"-7"3"181,4 0 12,-1 0-19,-3 1-12,-3 1-12,6 0-17,-6 1-3,-1-1-16,-3 3 3,1 3 5,-4 5 4,-1-4 7,4 9 8,-5-1 1,-2 8 3,0 0 3,5 5 0,-8 5 4,5 0 1,0 0-4,0 3-4,2-1-3,0 1-2,0-1-4,2-3-7,2-3-2,2-1-7,2-2 2,4-2-1,2-2 6,0-4 6,3 0 1,-2-3-3,5-1 0,5-4 2,0-5-2,3 1-7,2-3 2,-4-3-6,5-2-4,-2-2-3,2-7 1,-5 0-8,1-8-5,0-5-4,-7-4 0,-4-1-13,-3-1-13,-3-4-7,-3-4-29,0 2-12,-7-1-14,3 5-17,-3-1-7,0 7-18,0 1-24,-1 6-26,6 2-33,-5 1-59,2 7-414,1 3-159</inkml:trace>
  <inkml:trace contextRef="#ctx0" brushRef="#br0" timeOffset="210112.7327">6551 11615 1639,'14'-6'-39,"-5"4"42,4-4 21,-5 5 12,-2-2 13,1 1 6,-1-1 16,-4 0 9,-2-1-1,0 4-7,-8 0-1,-2 2-4,-4 3-3,-5 4 0,-5 5 0,1 4-2,-4 6-5,-3 3-1,3 8 1,-3 1 5,4 1-2,3 3 2,2 0-2,5 1 2,2-7-3,1-1-6,3-1 4,3-2-11,4-1-3,3-8 8,6 1 8,1-2-3,7-2-5,-1-3 0,4-2 9,3-6 1,0-2-4,3-5-6,4-3-4,0-4-5,0 0-5,3-10 1,0-1-4,-5-8-5,5-3-3,-6-6-3,-10 2-4,-1-8-1,-5 5 0,-2-3-5,-12 5-1,4-1 0,-4 3 0,-4 3-10,-4 0-4,-5 4-11,-2 5-8,1-1-19,1 7-7,-2 2-17,5 2-33,-4 0-39,6 2-39,4 4-47,4 1-36,-1-3-95,0 6-162,4-2 22,6 0-64,-3 2-60</inkml:trace>
  <inkml:trace contextRef="#ctx0" brushRef="#br0" timeOffset="211424.0203">5511 11618 1367,'3'-5'-25,"-3"1"33,0 0 18,0 0 19,0 3 8,0-2 1,0 3 6,-7 4 9,1 8 11,-5-3 4,2 11 8,-4 8-1,-1 2 2,-6 9-3,7 5-5,-5-1-4,2 8-8,2-1-9,5-1-3,2 5-10,7-1-6,4 2-24,2-6-30,8 1-41,5 9-39,11-13-30,8-1-24,8-6-43,4-5-97,0-12-326,3-3-107</inkml:trace>
  <inkml:trace contextRef="#ctx0" brushRef="#br0" timeOffset="211829.9392">6691 11526 1587,'-4'-1'-23,"-1"1"13,5-3 8,-6 3 8,6 0 35,-2-2 14,2 2 11,13 5 15,-2-4 17,-3 11 8,7-4 6,6 4-2,-2 5 3,5 3 0,-4 7 2,10 6-2,-8 5 2,2 6-9,-3 2-9,-2 1 1,-3 10-12,-2-7-8,0 6-7,-8-4-4,-2 0-3,-2 3-9,-2-6-14,-2 2-15,-2-1-18,1-7-27,-3 2-32,-5-10-41,4 0-38,-2-3-47,2-2-68,-7-5-126,7-5-112,-2-3 10,2-4-55,3-5-32</inkml:trace>
  <inkml:trace contextRef="#ctx0" brushRef="#br0" timeOffset="212761.9963">8112 11526 1415,'3'-6'-11,"-3"-2"18,0 1 9,-3-4 13,0 4 22,-1 0 0,-6-1 7,4 1 5,-12-1 5,6 2 0,-9 5 6,-1-4 6,-2 5-8,-3 0-4,-3 5-2,0 2-4,-4 7-8,2 0-3,-7 6-4,4 5-3,2 5 0,3 2-1,0 3-1,6 2 8,1 7-5,6-5 1,8 4-1,2-3-1,0-1-2,7 1-4,7-2-4,0-1 2,4-2 0,4-3-2,5 0 0,0-3 4,4-3-3,-3-4-2,7-2 2,-1-5-1,-4-3-7,4-1 2,-3-4-6,3 1 0,-8-8 0,5 0-9,-4 0 4,2-8-4,-2 1 2,1-4-4,-8-1-6,1-3-1,-4-5-8,-4 0-5,-6 0-4,0-3-2,-3 1-8,-4-2-1,-2 5 4,-2-1 1,-2 4-1,-1 0 3,5 0 0,-4 2 2,2 1 1,-2 3 5,7 1-11,-2-2 1,1 4-1,5-1 1,2 3 3,2 0-1,2 0 2,7 0 4,-2 0 7,4 3 6,4-1 3,-1-1 6,5 1 5,-1 3 0,-4 0 2,5 0 5,-1 3-1,-1-1 2,-2 3 3,3 2 0,-6 6 2,2-1-8,-2 4-1,-1 4 0,-3 2 0,0 7-4,-4 2-1,5 1-2,-4 4-6,-4-2 2,3 4-6,-3-4-21,4 2-36,-3-1-36,6 1-42,-4-5-46,8 1-39,-4-4-99,3-3-149,1 1-10,2-6-51,4-6-30</inkml:trace>
  <inkml:trace contextRef="#ctx0" brushRef="#br0" timeOffset="213121.0358">9116 11970 1301,'3'0'-18,"4"-3"24,2 0 15,2 3 7,2-2 10,1 0-4,5-3-4,-2 2-2,7 1 0,-2-1-7,5-2-9,0 0-23,3 1-21,0-2-21,0 1-28,-3 1-47,-3 1-88,-1 1-127,-4-2 142</inkml:trace>
  <inkml:trace contextRef="#ctx0" brushRef="#br0" timeOffset="213296.5689">9149 12267 1076,'10'3'69,"1"-1"6,5-2 8,1 0-1,10-2-6,3-1-7,-1-2-10,11-2-12,0-1-15,0 1-40,-3 0-73,-7-4-204,0 7-155,-7-7 50</inkml:trace>
  <inkml:trace contextRef="#ctx0" brushRef="#br0" timeOffset="214138.4246">10650 11785 1123,'3'-10'-34,"-3"3"40,4-2 22,-1 5 16,-3-4 9,0 3 9,0 0 8,-3 3 1,3-1-3,-7 3-7,-3 3-3,0 1-8,0 4-1,-3 8-4,-4 1 1,-1 3 4,-1 6 5,3 3 7,2 3 2,-6 6 2,4-6-2,2 1-2,4 2-3,0-3-3,4-2-2,3-3 1,3-1 1,3-1 7,3-3 2,4-2 5,4-2 2,2-3-5,1-3-3,6-2 2,0-2-15,4-6-1,-3 1-2,-1-6-6,4 1-9,-4-6 1,-1-2-1,3-5-7,-6-4-14,-3-7-25,-2-1-23,-7-6-24,-3 1-24,-8-3-17,1 2-7,-1 6-19,-2-3-10,-2 7-25,6 4-22,-5-1-35,-4 2-80,9 5-303,2 0-101</inkml:trace>
  <inkml:trace contextRef="#ctx0" brushRef="#br0" timeOffset="214526.3877">11340 11750 1530,'13'-3'-40,"-2"1"26,-2-1 23,1 0 22,-2 3 20,-2-2 15,0 2 7,-2 0 3,-4 2-2,-4 6-2,-2 0 4,0 2 1,-8 8 2,1-1 0,-4 5 2,-3 6-1,3 2 7,-3-1-8,4 4-2,2-3 2,1 3-6,3-1 2,3 2 2,4-11-5,-4 3 2,7 0 3,3-7 2,8 1-2,-1-5 0,3-2-6,4-4-8,3-4-3,-1-2-7,5-3-7,3-3-8,0-3-1,6-6-2,-3-2 11,-3-4-22,-3-4-7,1-7-14,-5 0-12,-10-3-13,1-6-11,-8 1-7,-3 2-9,-3-2-10,-5 1-11,-5 1-16,-2 2-31,0 4-32,-5-1-34,4 5-35,-5-3-68,9 1-141,-2 7-70,4 0-65,4-2-63</inkml:trace>
  <inkml:trace contextRef="#ctx0" brushRef="#br0" timeOffset="214707.178">11770 11526 1520,'33'21'16,"-3"-1"37,-3 0 31,-3 0 28,-4 6 15,3-2 8,4 7 0,-1 6-11,-5 1-5,2 4-13,-7 3-4,2 2-13,-6 0-10,-5 5-23,-4-1-25,-3-1-33,-3 0-30,-10-5-34,-4 3-41,-2-4-51,-8-1-54,-10 2-142,-13-5-312,-10-2-161</inkml:trace>
  <inkml:trace contextRef="#ctx0" brushRef="#br0" timeOffset="215024.3593">10360 11609 1765,'3'-2'20,"0"2"18,-3 0 10,-6 11 18,0-2 20,-2 4 9,-2 7 7,-2 4 2,-6 9-2,5 5-10,-4 7-6,4 2-8,0 3-8,0 3-8,5-1-5,2 5-7,6-2-17,6 1-48,5-4-48,12 8-61,17 23-63,0-23-113,4-10-191,26 10-113,6-13-102</inkml:trace>
  <inkml:trace contextRef="#ctx0" brushRef="#br0" timeOffset="215748.5014">13068 11410 1556,'-3'-3'-29,"-1"3"34,4 0 19,-3-2 18,3 2 14,-7-3 8,7 3 9,-7 5 3,-2 0 4,2 2 0,-7 6 4,-2 2 9,-1 9 6,-3 2 11,-3 15 3,-1 8 11,-2 8-2,-2 9-1,-4 18 3,2 7-11,2 0-2,2 8-3,10 1 2,2 5 10,0 5-4,12 0 1,4 2 0,5 2-5,0 2-4,7-1-5,5 0-8,8-12-8,3-3-10,11-3-2,2-10-10,-1-4-3,9-8-9,3-3-4,-8-21-7,-6-9-11,-3-9-27,-4-1-28,4-7-33,-7-7-34,6-3-33,-6-3-45,0-4-46,-6-4-52,1-4-50,-3 0-137,-9-7-139,1-1 53,-8-9-154,-3-8-189</inkml:trace>
  <inkml:trace contextRef="#ctx0" brushRef="#br0" timeOffset="216290.0543">13568 11362 1685,'0'-5'-61,"0"3"46,0-1 25,0 3 25,0-5 25,0 2 15,0 3 12,0 0 10,-5-2 1,5 2-2,0 0 8,-2 10 16,-1 0 11,3 8 4,-3 2 8,-1 5 3,1 1-6,3 10 3,-3 2-17,0 2-9,3 2-14,-5 1-10,5 0-7,5-1-13,-2-2-5,0-3-15,0 1-27,4-3-36,3-2-37,-4-4-39,5-1-44,2-6-48,-3-4-42,5-1-49,3-4-123,-1-7-154,-1 2 46,2-8-43,1 0-46</inkml:trace>
  <inkml:trace contextRef="#ctx0" brushRef="#br0" timeOffset="216781.845">14587 11292 1343,'0'-5'-47,"0"5"39,0-2 25,0 2 9,0-3 21,0 3 17,0 0 8,-2-2 7,2 2-1,0 0 8,-6 0-8,6 0-6,-12 5-8,7-3 1,-5 3 1,-5 3 5,3 2 1,-8 2 1,0 3-2,0 5-1,-3 3 5,-1 2 2,-2 7 0,3 3 4,-1 0-9,7 5 1,1-2-5,2-2 0,4-2-8,4 1 0,6-8-2,3 3 2,7 3 3,3-3 3,4-6 9,6-3-3,4-4 0,6-2 4,1-2-9,2-8-17,1-3 0,3-4-7,2-3 1,6-6 1,-6-1-10,3-7 0,1-7-6,-8 1 2,-2-5-12,-9-5-3,-4-2-13,-6-4-9,-8 4-20,-2 2-14,-7-2-15,-7 4-25,-6 1-18,-4-1-44,1 6-34,-8 2-57,1 5-75,-4 4-171,-6 4-73,3 2-123,0 7-170</inkml:trace>
  <inkml:trace contextRef="#ctx0" brushRef="#br0" timeOffset="217321.8539">13915 12872 1673,'0'-5'-41,"-3"0"29,3 0 17,-4 0 15,1 0 22,3 0 20,-4 0 18,4 2 7,-3 2 8,-1-5 3,1 4-4,-3-1-12,-4 6-8,-1-1-6,-5 4 0,2 1 1,-5 5-4,-2 3 1,-2 2-4,0 4-2,-1-1-1,2 5 2,-2 0-8,-1 0-2,10 0 0,-2 0-7,0 2-5,6-3 0,3 2-3,4-3 13,4-1 3,7-1 9,3-2 2,3-1 6,4-1 0,3-5-1,4 1-5,2-10 0,0-1-6,5-2-6,-1-5-2,0-2-4,7-4-7,-4-4-3,-3-2-1,6-8-4,-6-5-4,-6 0-13,-5-7-2,-5-4-2,-4 4-11,-10-1-5,0 1-6,-7 5-9,1-1-12,-8 6-6,1-1-13,-7 5-18,4 3-13,-5 1-21,1 4-28,4 3-34,-1 0-50,4 3-74,3 4-159,-1-2-98,5 2-122,6 0-164</inkml:trace>
  <inkml:trace contextRef="#ctx0" brushRef="#br0" timeOffset="217512.3431">14497 12657 1769,'28'8'28,"-8"2"29,0 5 41,-6 2 31,2 1 7,-3 7 3,4 7 4,-4 1-8,1 7-17,0 2-5,-2 3-12,1 3-17,1 0-34,-1-2-39,1 3-44,-4-7-47,4 0-46,-2-8-48,-2-1-68,0-3-127,4-6-109,0-7-70,2-5-49</inkml:trace>
  <inkml:trace contextRef="#ctx0" brushRef="#br0" timeOffset="218109.775">16060 11137 1443,'-5'-7'-13,"5"2"15,-3-3 22,0 3 23,-3 0 25,-1 3 6,-4-3 6,-1 5 13,-6-3 11,-1 6 7,-5 2 8,-2 2 0,-4 8-2,0 0-11,-7 8-1,-3 4-2,2 0-7,6 6-4,-2 2 5,4 3-6,4 1-9,-2-1-2,13-1 2,0-4-1,5 2-5,8-7-7,2-1 5,6-2 0,5 1-5,2-6-6,4-3-2,6-5-6,3-2-7,1-6-2,3 2-7,0-6-5,4-6-1,-4 0-4,3-7-2,-3-2-8,0-5 1,-7-5-13,-5-5-21,-6-2-19,-2-3-20,-2 0-3,-8 0-14,-8 2-10,2 0-14,-4 6-8,-1 0-28,2 4-22,-4 5-34,2 4-35,5 2-48,-4 1-135,7 4-156,-5-4 69,8 7-39,8-1-31</inkml:trace>
  <inkml:trace contextRef="#ctx0" brushRef="#br0" timeOffset="218416.3397">16816 11072 1402,'10'0'7,"0"-3"29,-3 3 13,0-2 19,-1 2 16,1 0 19,-1 0 22,1 5 14,-3-1-1,2 8 0,-2 0-11,2 5-3,-3 5-3,4 4-4,-3 1-23,-1 7-7,1 0-5,-1 0-11,3 4-2,1-1-9,-1-1-9,2 1-16,-2-4-23,4-1-21,0-1-24,0-4-34,3 0-33,-2-6-37,2-1-34,0-3-55,-3-7-125,-3 0-160,2-4-79,5-2-90</inkml:trace>
  <inkml:trace contextRef="#ctx0" brushRef="#br0" timeOffset="218664.7046">17386 10987 1523,'11'-10'9,"-5"2"16,1 1 17,-4 2 21,4 0 18,-4 3 18,3-1 24,-2 3 19,3 3 11,-1 2 9,-2 5 0,5 2 3,-5 3 3,2 6 6,1 3-15,0 8-13,-1 1-15,2 0-13,-2 4-15,1 1-7,0 2-11,3-3-20,-4 1-37,7 4-54,-2-7-49,-2 2-52,1-4-72,1 0-65,-2-3-139,-6-5-186,-3-3 88,0-3-124,-3 2-124</inkml:trace>
  <inkml:trace contextRef="#ctx0" brushRef="#br0" timeOffset="219708.4276">15655 12590 1678,'11'0'-13,"-5"-2"24,1 2 24,-1-4 21,-2 2 16,3 2 4,-7-2 0,0 2 6,0 0 2,0-4-3,0 4 2,-14 6 1,4 0 0,-3 2 0,-4 1-2,-4 3-2,1 5 2,0 4-11,0 1-2,-2 3-7,2 3 6,2 0 1,3 1 5,-2 2-2,7-2-4,4-1-6,-2-3 2,5 0 3,3 0 4,6-3-5,2-2 4,2 0 3,7-6-1,-1 0-2,6-4-7,3-5-7,0-2-2,-1-3-6,6-6-8,4-3-3,3-5-4,-4-3 0,0-8-22,1-5-7,-4-2-5,-3-3-15,-8-5-13,-2 3-6,-7-1-14,1 3-3,-8 0-10,0 5-20,-6 2-31,-5 1-24,5 3-22,-3 3-31,-4 1-21,4 5-29,-2 0-57,2 3-106,2 4-122,-2-2-75,3 0-99</inkml:trace>
  <inkml:trace contextRef="#ctx0" brushRef="#br0" timeOffset="219919.862">16435 12434 1690,'25'13'44,"-6"2"42,-5 0 24,-2 3 18,3 0 5,-6 2 0,1 2-2,4 5-10,-2 0-13,0 1-10,0 0-10,-2 4-11,4-3-9,-4 3-11,2-3-26,-1-1-30,-2-1-33,1-5-41,1-2-42,-2 4-49,6-7-34,-5-3-76,2 1-123,-1-6-233,2 0-127</inkml:trace>
  <inkml:trace contextRef="#ctx0" brushRef="#br0" timeOffset="220145.4825">17029 12515 1859,'8'-14'95,"-2"5"6,1 2 0,-1 2 31,1 2 19,3 3 12,0 5 10,0 0 14,0 5 8,0 2-3,4 9 9,-8-1-2,4 10-17,1-1-17,-8 4-17,6 5-15,-5-1-14,2 4-20,2 1-29,-5-2-46,3-1-48,4-1-55,-7-1-41,8-4-43,-5-3-51,1-4-43,-1-4-41,2-5-56,8-2-133,-7-5-64,5-4-178,-1-6-220</inkml:trace>
  <inkml:trace contextRef="#ctx0" brushRef="#br0" timeOffset="220764.3446">17529 10590 1849,'-10'-3'-89,"1"1"34,2-1 8,1 3 13,2 0 23,4 0 17,-6 3 14,6 2 23,2-1 19,6 7 13,1 1 11,4 3 14,8 8 4,2 4 6,7 6 11,6 14 3,5 6-7,12 26 5,1 7 0,-12 9 3,2 7 6,-7 10 5,-4 9-7,-9 7 2,-1 4-7,-10 0-4,-6 6-10,-7 5-23,-7-4-7,-6 2-9,-4-4-8,-6-5-6,0-6-2,-4-9-16,-3-8-32,-3-6-34,3-11-36,3-21-35,0-14-51,3-5-56,1-7-71,1-9-186,-3-4-128,2-7 88,0-5-151,7-5-148</inkml:trace>
  <inkml:trace contextRef="#ctx0" brushRef="#br0" timeOffset="221431.5586">18360 12030 1741,'7'2'-25,"0"-4"14,-4 2 17,4 0 12,-7 0 18,8-3 19,1 1 21,0 2 13,1-3 2,1 3 6,-2-3 5,9 1-8,-6 0-5,9-3-9,-5 3-7,4-1-10,0-2-5,0 2-7,0 2-8,4-2-13,-8 0-15,4 1-24,0-2-26,-4 2-32,2 2-31,-5 0-28,0 0-41,1 0-60,-8 0-133,-3 6-246,0-4-106</inkml:trace>
  <inkml:trace contextRef="#ctx0" brushRef="#br0" timeOffset="221686.0216">18450 12182 1607,'-6'7'13,"2"1"25,1-4 18,3 2 24,-6 2 19,1-2 12,1-2 12,4-2 3,-2 4 12,2-2 10,0 1 19,0 0 11,2 3 5,7-3 8,-3-1 1,4 2-1,6-1-7,3 0-13,9-1-16,-1 0-13,6-4-15,4 0-11,3-4-12,0 2-24,0 0-35,4-3-63,-8 2-51,1 1-59,-7-4-82,3-1-92,-6 2-229,-4 0-116,-6 0 100,-10 0-240,-1-2-275</inkml:trace>
  <inkml:trace contextRef="#ctx0" brushRef="#br0" timeOffset="222743.0171">18533 12200 592,'-6'-5'220,"2"2"-60,2 0-15,2 1-10,0 0-9,2-3 5,5 0-6,0 0-12,3-3 7,0 1-1,3-1 1,0-1-7,4 1-1,0-2-8,-1 0-8,-2 2-1,-4 3-6,4-2-5,-4 2-3,-1-3-7,-2 3-5,3 4-6,-3-5 2,-1 4 1,-3-4 9,4 4-1,-7 2-3,0 0-9,0 0-8,-16 2-5,3 4-1,-5 2-2,-2 1-10,-6 5-3,-8 2-2,-2-1 0,-1 3-4,-2-3-1,6 2-1,-3-3-8,10-2 8,4 0-11,-2-3-3,11 2 0,6-7 3,4 4 2,9-6-2,8 1-12,6-3-28,5-3-27,9 1-31,7-6-42,-1 4-50,4-2-65,-4 0-85,-1-2-244,-6-4 51,-9 3-130,0 2-146</inkml:trace>
  <inkml:trace contextRef="#ctx0" brushRef="#br0" timeOffset="223612.5358">6318 13767 1633,'0'-8'-70,"3"4"47,-3-1 17,4 2 18,-4-4 9,3 1 10,0 5 18,4-2 0,-1-5 7,1 2 3,6 5 3,4-7 4,3 1 6,0 4 0,4-5-6,3 1 1,3 5-5,3-6-3,0 1-8,0 1-2,4 2-8,-4-4-6,0 8-16,1-6-23,-4 6-24,0 0-30,-7 0-33,3 0-23,-6 6-45,-6-3-73,0 2-396,-11 2-126</inkml:trace>
  <inkml:trace contextRef="#ctx0" brushRef="#br0" timeOffset="223806.0457">6428 13997 1754,'10'7'16,"0"-7"26,3 0 32,4 3 22,-1-3 2,8-3-1,2 3-4,4 0-1,7-7-10,4 2-7,2 2-9,-4-4-35,4 5-56,-3-6-64,5 8-76,-9 0-125,1-7-180,-1 7-67,0-6-39</inkml:trace>
  <inkml:trace contextRef="#ctx0" brushRef="#br0" timeOffset="225728.3349">7841 13247 1443,'0'-5'5,"0"-3"25,0 4 17,-2-1 6,-1 2 11,-3-4 9,4 1 5,-1 2 2,-4-1-1,4 2 0,-1-1 0,2 1-7,-7 3-5,4 3 5,-2 4 5,0 2 4,-4 9 6,6 5 3,-5 7 12,1 2 6,-5 11 12,1 2 1,2 2-1,-2 6-1,-4 6-1,4 4-9,-2-1-6,3 4-6,-1-1-8,3 0-10,0 2-18,4 1-4,-1-4-5,3-9-5,1 3-5,3-3-2,3-2-8,1-3-4,3-3 1,-1-10-5,-1 1-1,3-3-8,-1-8-6,0-2-18,-1 0-35,1-2-31,-2-5-30,4-3-38,-3-8-40,1 3-46,-1-3-67,5-7-171,-8 0-109,3-5 78,1 3-106,-4-8-103</inkml:trace>
  <inkml:trace contextRef="#ctx0" brushRef="#br0" timeOffset="231278.9477">8405 13500 1558,'11'-10'-8,"-5"2"34,-3 5 16,-3-4 15,0 2 14,-3 2 8,-3 3 4,-2 0 5,-5 8 7,-4-5 2,-5 4-3,-2 8 8,-6 0 4,-3 5 4,-4 7-8,0 4 0,-6 8 2,3 4 3,3 0 6,3-3-6,4 2-6,8-5 0,2 1-13,7-3-3,2-1-19,7 0-1,4-5 1,10-3-2,4-1 6,10-5 5,-2-4 0,8-2-11,4-4-2,-4-3-5,7-7-4,-3-5-5,8-3-6,-1-4-5,2-6-2,-6-4-4,-1-2-4,-6-9-5,-3-2-19,-10-8-25,-4-4-16,-2 11-14,-5 2-12,-6-7-14,-3 10-12,0 2-20,-5 5-18,2 2-35,-1 2-25,1 4-39,3 3-37,-5 4-96,8-1-154,-3 3 6,3 4-93,0-5-100</inkml:trace>
  <inkml:trace contextRef="#ctx0" brushRef="#br0" timeOffset="231670.4085">9092 13575 1529,'21'-3'-2,"-8"-3"33,4 5 19,-8-1 24,-2-2 18,-1 4 8,5-2 7,-8-1-5,1 3-2,-4 0-7,0 0-5,-13 11 1,5-4 0,-8 8 6,2 3 3,-2 6 2,-4 2 3,-1 1 4,2 6 1,2 2-2,-3 5-8,6 0 2,2-5-5,1 0-3,8-1-6,3 4 5,3-6-1,4 4 13,6-4-1,4 1 5,3-8-1,3-5-4,7 2 1,-3-10-5,0-4-5,-3-3-7,6-2-6,-5-6-5,5-2-12,0-4-1,1-9-11,-5 0-7,4-12 1,-3-5-8,-3 0-11,-11-12-7,-3 2-30,-3-5-12,-7 2-19,0 6-31,-10-1-28,3 4-32,-9-2-37,-8 7-49,-3 5-60,4 5-51,-11 2-112,1 4-200,-7 3 85,1 2-222,-5 1-269</inkml:trace>
  <inkml:trace contextRef="#ctx0" brushRef="#br0" timeOffset="233866.1852">10123 13697 1971,'6'-8'-73,"-2"-1"34,-1 1 23,0 1 18,1 0 17,0-1 10,-1 5 14,-3-6 7,0 3 8,3 3 9,-3-4 7,0 7-4,-3-8-5,0 6-2,-1 2-6,-3 0 3,0 5 3,1 0 2,-4 2 4,3 5 0,-3 5 0,4 5 1,-4-5 6,3 8-2,0 3-3,1 1 0,-4 0-5,6 2-6,-3 2-5,4 0 1,0-9-11,3 5-5,0-3-2,0-1-7,3 6 0,0-12 0,4 6-2,3-1-3,0-7-4,4 0 5,-1-2-2,4 0-8,2-4-6,2-2 7,2-4 7,0-2-7,1-3-2,2-3 3,-2 3-8,3-7 0,-5-3 3,2-4-4,-4-2-4,1-4 5,-2-2-3,-5-7-6,-5 0-2,-2-5-11,-4 0-13,-6-1-3,3 2-5,-3-1-14,-1 1-3,1 3-11,-3 4-15,3 7-23,-2-3-32,2 2-42,-3 6-45,6 5-24,-4 2-64,4 4-131,-3-5-61,6 8-33,4 0-32</inkml:trace>
  <inkml:trace contextRef="#ctx0" brushRef="#br0" timeOffset="234296.037">10933 13662 1438,'17'-7'-13,"-3"-7"24,-5 5 18,1-1 19,-2 2 13,-2-1 13,-3 1 9,0-2 14,1 3 0,-4 2 2,-4-4 4,1 8-1,-3-5-2,-5 6-5,1 4-3,-7-1 7,1 11 0,-1-2-2,1 5-4,-4 6-2,-1 0 3,2 6-3,2 2-7,0-6 0,4 7-8,3-7-8,3 8-3,4-9 3,3 2-7,3-1-4,1-1 1,1-6-7,9 2 0,0 2-4,-2-7 0,9-3 1,-1 2-2,3-4-3,1-3-5,-1-4-3,1 2-1,0-5-8,-2-8 1,2 1-3,-1-3-3,-3-5-1,-3-3-5,3-4-2,-10-3 0,-1-8-4,-5 0-1,0 3-9,-8-7-9,0 4-22,-5 4-8,2-4-23,-3 3-12,0 5-17,0 5-20,-4-2-24,8 2-26,-4 5-42,4 5-27,-2 2-20,2 1-55,-1 1-128,1 4-82,3 2-80,3-3-96</inkml:trace>
  <inkml:trace contextRef="#ctx0" brushRef="#br0" timeOffset="234701.9511">11460 13617 1640,'10'-5'23,"1"2"7,-2-1 17,-2 4 18,-1 0 10,2-5 7,-2 2 1,-3 3-1,1 3-7,-4 2-3,-4-3 3,1 8 7,-3 2 3,-2 6 2,-1 0 3,2 6 5,-7 2 3,4 6 3,4 0-6,-4-3 3,3 2-15,4-4 0,3 4-5,0-3 0,6-3-7,2 5-3,1-10 9,1 2-2,7-4-2,1-1-3,4-2-3,-2-5-1,-2-2-5,4-7-8,1-1-1,-2-1-4,-2-5-7,1-3-5,1-2-3,-2-6-5,-3-5-2,-2-3 0,-3-3-8,-5-4 2,-2-3-3,-4-5 1,-7 5-8,-1-5-15,-4 5-12,-6-5-17,2 7-17,-1 1-18,-2 4-22,-1-2-20,-4 4-33,5 2-31,-6 4-35,9-2-51,-3 1-115,2-1-192,-2 2 59,11-2-149,1 4-155</inkml:trace>
  <inkml:trace contextRef="#ctx0" brushRef="#br0" timeOffset="234930.0586">11766 12840 2020,'25'2'111,"-5"8"27,5 0 29,3 7 3,-2 4 1,8 6 10,2 5 0,5 11-2,-2 2-11,5 8-10,9 22-19,-6 1-10,-1 5-12,-2 2-17,-17-10-30,-11-4-53,8 24-49,-15-13-54,-9-5-66,-6 0-66,-10 25-96,-11-1-236,-10-6 1,-13-6 70,-13 1-146,-11-10-122</inkml:trace>
  <inkml:trace contextRef="#ctx0" brushRef="#br0" timeOffset="236126.3831">185 15190 588,'0'0'83,"0"0"20,3 2-12,0 3-2,1-2 13,2 1 12,1-4-3,-4 3-4,4-3 12,0 2 11,-4 4 3,7 1 3,-3-7 0,3 8 1,0-5-13,4-3-1,-2 1-8,6-1-7,-2 0-6,4 0-4,7-1-5,0-2-6,-2-5-6,2 1-2,6-4-3,2-3 1,-5 4-9,0-5-2,0-3-10,-8 0 2,2-2-9,-4 1 6,0-5-6,-10 5-3,-3-3-10,-4 2-4,-6-3 5,-4-2-13,0 8-2,-6-7 4,-4 8-7,1 0 0,-5 4-5,-1-1 2,-2 4-3,-3 6 1,1 3 1,-1 0-6,0 3-5,-3 5 12,6 6 0,-1 4 8,-2 1 7,10 12 8,1-4 11,-2 6 7,12 1 8,3 4 4,3-3-2,3 5-5,7-5-6,-1 5-1,5 0-4,10-5-3,3 5-9,3-11 2,3 5-8,3-9 0,7-1-5,4 2-2,0-11-1,3 2-7,-7-2-10,1-7-20,-1-1-25,-4-4-35,5 5-30,-8-8-32,-2 0-41,-8 0-50,4-8-58,-9 5-87,-1-10-204,-10 4 10,-1 1 62,-2-9-177,-3 2-174</inkml:trace>
  <inkml:trace contextRef="#ctx0" brushRef="#br0" timeOffset="236462.8024">1309 14655 1820,'10'-15'-6,"-1"8"39,-2-4 29,-3 4 24,-1-1 17,1 5 14,-1-4 10,0 7-7,-3 0 2,0 0 6,-17 10 4,10 5 20,-2 5-4,-5 10 7,7 6 2,-2 6-1,2 8-9,-3 5-12,3-3-11,1 16-10,-1-1-12,4 0-11,3-4-5,3-5-10,0-1-12,4-4-11,3-1-17,0 3-12,3-12-25,1 0-24,5-1-35,-1-12-31,-2-5-31,4-5-38,-3-5-40,2 0-43,2-5-53,-1-2-129,-4-6-147,1-2 67,-4 0-163,4-10-164</inkml:trace>
  <inkml:trace contextRef="#ctx0" brushRef="#br0" timeOffset="236829.9434">1733 15117 1828,'6'-20'15,"-3"6"30,4-4 28,-4 3 27,0 5 17,-3 2 14,2-2 10,4 3 11,-6 0-1,-6 4-6,1-2-12,-1 13-9,-7-7-4,-4 12 3,-1 5 2,-1 7 3,-1 0-7,-1 7-3,5 1-10,-1 4-5,4-4-9,4 4-11,-2-2-5,8-2-5,6-1-11,0-4 6,8-6-17,2-2-6,4-3-2,2-1-1,5-6-6,-1-3-1,4-2-6,3-10-18,-3 3 0,0-5-4,3-8 1,-4-3-2,-3-7 0,1-3 0,-8-9-3,-2-1 1,-8-2-6,-6-2-2,-4 2-14,-2 0-20,-4 5-19,0 0-19,-10 2-23,4 3-9,-8 4-14,5 7-13,-2 4-27,1 5-26,4-3-24,2 12-31,1-7-67,7 5-154,-5-3-80,8 5 68,0 1-83,3 0-62</inkml:trace>
  <inkml:trace contextRef="#ctx0" brushRef="#br0" timeOffset="237071.7325">2066 14892 1475,'20'0'72,"-7"0"28,0 0 18,0 0 26,1 0 18,-1 5 20,1-2 11,2 4-8,-2 8 0,2 3-1,1-1-8,-1 8-9,-2 8-16,2-1-10,1 4-13,1 6-12,-2-2-10,1 2-9,-4 1-14,4-2-8,-4 0-21,1-7-25,-1 0-37,-4-2-27,5-2-25,-1-5-34,-7-5-39,2-3-35,-2 1-43,4 2-49,-7-10-124,4-3-153,-3-4 33,2-3-152,-2-3-153</inkml:trace>
  <inkml:trace contextRef="#ctx0" brushRef="#br0" timeOffset="237312.09">2419 14592 1925,'14'-3'51,"2"-4"42,1 7 32,3 2 16,0 6 12,10 7 13,0 0 19,10 10-3,-3 3-11,6 12-8,0 2-12,-2 6-13,-5 5-13,9 22-11,-9-8-11,-12-2-6,-3-5-17,-3 5-18,-9 0-30,-2-8-31,-4 3-39,-6-3-28,-4-4-33,-5 13-45,-3-17-55,3-4-72,-9 3-177,-9-9-122,4-3 74,-8-1-160,-2-11-151</inkml:trace>
  <inkml:trace contextRef="#ctx0" brushRef="#br0" timeOffset="237740.945">3446 15365 1947,'-3'0'39,"3"0"9,0 0 22,7-8 13,-1 5 5,5-1-12,-2 1-3,9-4-8,-6 4-7,9-2-4,1 3-7,2-5-13,3 1-11,3 4-15,0-5-20,0 7-16,3-8-16,-3 5-21,2 3-22,3-6-18,-5 6-38,-7 0-60,-6 6-123,-4-6-252,-3 8-80</inkml:trace>
  <inkml:trace contextRef="#ctx0" brushRef="#br0" timeOffset="237910.4908">3543 15680 1618,'3'7'25,"0"-4"19,8 5 22,-1-6 19,7-2 6,2 0 1,2 0-4,12 0-8,0-8-7,11 6-13,-4-5-27,-2-2-44,7 1-58,-2 4-92,-3-1-220,3-2-209,-3-1-89</inkml:trace>
  <inkml:trace contextRef="#ctx0" brushRef="#br0" timeOffset="238442.6562">4890 15290 1522,'0'0'-18,"0"0"47,0 0 16,0 0 11,-7 0 14,7 0 7,-9 0 4,-1 7 8,-1-4 2,2 5-3,-8 1 7,-1 6 0,-2 0-5,2 3 1,-6 7-1,1-3 5,-1 6 1,1-1 8,3 10 0,-4-1-13,8-1-3,2-2 4,2-4-7,1 0-2,8 5-3,-1-9 1,8-1-2,2 2-3,5-4-5,2-4-6,4-3-4,2-5-6,8-2-3,0-6-7,0-2-3,3-2-10,0-6 4,0-8-9,3 4-2,-6-8-1,-1 1-5,-2-7 0,-5 1-3,-5-7-1,-4-1-7,-7-1-26,-6-2-16,0-1-3,-4 3-11,-7 5-10,1 0-13,0 0-15,-4 5-13,-4-1-22,9 7-23,-2-2-31,5 8-39,-1-3-27,6 5-42,-3-4-101,3 10-100,4-4-149,4 1-130</inkml:trace>
  <inkml:trace contextRef="#ctx0" brushRef="#br0" timeOffset="238666.0583">5100 15200 1733,'20'0'5,"-3"4"34,0-1 28,0-1 24,-4 5 20,4 10 18,-1-3 13,-2 4 4,2 7 31,-5 2 12,1 3-13,-2 3-3,1-1-15,-5-3-16,1 10-10,-1-4-12,5 0-31,-5-3-13,-2 1-19,2-6-31,5 5-23,-5-1-19,1-7-34,-1-4-22,0-2-35,2 5-39,2-9-38,2-2-54,-7 2-100,4-7-178,-2-4 29,-1-3-135,-2 0-119</inkml:trace>
  <inkml:trace contextRef="#ctx0" brushRef="#br0" timeOffset="238906.4167">5427 15097 1727,'14'-7'33,"-1"1"30,1 5 33,-1 1 27,4 0 11,2 7 10,1 0 22,4 11 9,6-1 3,0 1-5,0 12-14,2-3-22,-2 6-7,-2 2-15,-2 5-26,-2-1-10,-4 7-11,-8-6-16,0 7-20,-4-1-31,-4 3-7,-8 1-25,-1 1-23,-10-2-33,-5-6-39,-5-2-41,-5 0-51,-14 1-120,-7-1-183,-8-7 29,-4-1-132,-11-3-122</inkml:trace>
  <inkml:trace contextRef="#ctx0" brushRef="#br0" timeOffset="239174.6993">4310 15172 1626,'7'-7'15,"0"0"29,-1-1 9,-3 8 33,0 0 26,1 8 10,0 6 5,-1 4 0,4 1 1,-4 12-5,3 1-13,5 4-10,-1 10-13,3 0-3,4 3-17,-1 2-32,11 4-43,-1-2-52,1 4-61,10-5-67,-4-2-103,4-1-195,3 0-158,-3-2-140</inkml:trace>
  <inkml:trace contextRef="#ctx0" brushRef="#br0" timeOffset="240156.1878">6682 14922 1609,'5'-7'-37,"-1"7"40,0-6 21,-4 4 8,0 2 10,0 0 14,0 0 4,-13 0 10,5 8 4,-1-1 15,-1 11 11,-1-1 12,-2 10 7,-2 6 12,4 9 7,-2 6 6,-1 4-8,4 11-4,-1 5-2,-2 7 3,7 0-9,-4 27-8,6 6-10,1 0-9,6-1-10,1 2-4,3-18-10,2 11-7,1-4-4,4-16-5,-1-13-5,7-3-7,-5 1-5,10-9-6,-5 2-13,1-12-10,-5-6-25,7 0-31,1-4-31,-8-10-35,4-6-38,1-4-49,-2-6-54,2-5-68,-6 1-140,5-8-86,-2 0 73,-2-8-115,1 1-87</inkml:trace>
  <inkml:trace contextRef="#ctx0" brushRef="#br0" timeOffset="240814.4278">7091 14997 1456,'4'-7'-51,"-1"1"36,4 4 17,-4-5 22,1 4 16,-4-4 20,3 7 13,0-8 10,-3 8 8,0-2 2,0-3-4,3 2-7,-3 3 9,7 10 15,-4-2 3,0 2 4,5 12 8,-2-2-4,4 10-4,-4 3-10,5-4-4,-5 9-14,4-5-10,-2 2-2,-2 0-9,4-3-5,-4 3-18,5-2-18,-5 0-23,4-4-27,-4-4-29,2-4-43,2 3-34,-4-6-46,8-2-43,-8 5-108,4-8-161,1-1-149,-2-2-138</inkml:trace>
  <inkml:trace contextRef="#ctx0" brushRef="#br0" timeOffset="241240.2544">7941 15057 1607,'15'-15'-26,"-6"5"21,4 0 12,-2 3 10,-5 0 13,1-1 18,-4-1 10,0 8 11,0-5-2,-3 4 0,0-5-1,-3 7 2,-3 0-1,-1 4 2,-2-1 0,-6 6 4,3 8 5,-2-3-3,-2 11 6,-2 0-2,-2 3 1,8 4 0,-6-5-2,5 6 2,4 0-7,0 4-1,0-8-5,6 3-6,3-5 0,0-2-9,0-2 0,3-4-3,4 4-1,6-8-4,-3-3 5,5 1-11,0-6-2,3-4-4,1-3-2,2 0 0,-1 0-2,-1-8-6,2-1 3,2-2-5,-4-10-3,2 5-1,-1-9-8,-7 0-8,-3-8-11,-3 6-9,-4 2-9,-3-8-11,-3 9-13,-4-2-15,0 9-25,1-8-22,-4 7-19,-1 5-23,5 1-27,0 5-22,-1 1-32,4 4-93,0 0-143,3-3-125,0 5-97</inkml:trace>
  <inkml:trace contextRef="#ctx0" brushRef="#br0" timeOffset="241670.3571">8839 15090 1617,'23'-7'19,"-6"4"16,-4-5 10,0 1 10,-6 1 12,0 4 3,-4-8 4,0 10 2,1-7-1,-8 1-1,4 4 0,-6 2-3,-4-2-2,0 4-1,-7 0 3,-3 6 1,-3 4 2,-1 0-3,-6 12 5,4-5-2,-1 4 4,4 4-2,3 4-1,0-5 2,4 5-9,2 1-2,1-3-2,10-5-6,-2 1-2,5 1-4,8-9 3,-2 5 0,6-7-3,6-3-1,2 1-5,2-2-4,3-9 1,1 3-3,4-10-10,0 5 2,0-8-4,0 3-8,0-8-1,0-4-1,-2 0-2,-2 0 3,-10-6-6,2-5-4,-5 4-8,-10-8-7,-3 8-9,0-1-12,-10 5-14,0-5-4,-4 0-9,2 8-15,-6-4-14,2 9-20,-1-3-19,0 0-19,4 6-31,4 1-30,-2 5-49,1-4-88,3 7-129,5-8-2,4 8-67,5-3-40</inkml:trace>
  <inkml:trace contextRef="#ctx0" brushRef="#br0" timeOffset="241955.3445">9712 14933 1386,'16'0'-12,"3"-8"20,-7 5 7,-3 3 21,6-6 16,-5 5 14,-1 1 2,-2 0-2,3 0 17,-3 7 11,4-4 13,-5 12 6,0-5 2,1 12 3,-1 3-4,1 3 0,3 4-6,-3 3-7,-4 2-13,7-1-6,-3 3-11,0-3-7,-1 3-6,5-3-16,-2-1-21,1 2-20,1-9-30,-5-2-33,7 6-38,-2-13-45,-1 4-40,-1-5-42,2-1-96,-1-2-145,-4-8-90,4 0-60</inkml:trace>
  <inkml:trace contextRef="#ctx0" brushRef="#br0" timeOffset="242334.3243">10366 14933 1392,'0'-8'-56,"4"5"41,-4 3 15,3-6 15,0 5 18,-3 1 14,0-6 6,0 6 7,3-2 24,-3 2 17,8 8 14,-2-1 6,-6 1 5,7 2 3,-1 7 1,2 5 2,-2-1-6,4 9 2,-7-3-3,3 6 0,2 2-24,2-1-11,-4-1-2,0 5-8,5-3-11,-4-3-7,-1 3-4,0-2-17,2-6-16,-5-2-18,4-1-25,-4 2-33,0-6-44,0 0-49,4-3-59,-7-1-141,-4-1-200,-2-5 62,0 0-100,-4 2-83</inkml:trace>
  <inkml:trace contextRef="#ctx0" brushRef="#br0" timeOffset="243372.2083">7272 16205 1494,'6'-6'-64,"-3"4"41,0-4 25,-3 2 3,5-1 10,-2 2 17,-3-1 13,0 1 14,0-2 10,-3 3 7,-5-1 2,5-2-1,-7 5 0,4 5 4,-5 0 0,2 3 1,-1-1 6,-1 10 2,-2 1 3,4 5 3,-2 2-4,1 2 6,1 3-4,1-5-3,5 8-3,0-6-6,-1-1-10,4 6-1,0-7-7,4 2-1,2-2-9,2-2 0,1-1 2,4-4-6,1-1 2,2-7 2,1-1-14,4-1 6,-2-2-8,1-12-7,4 6-2,3-8 1,-1-1-9,0-6-1,1-3 2,-7-1-4,0-7-5,0-4-11,-10-3-26,1-1-9,-8 1-12,-3-1-8,-7-1-5,4 2-6,-8 1-10,2-1-8,-5 8-16,4 5-17,-3-1-12,-1 5-11,5-2-8,-1 11-11,3-3-10,3 7-19,4-1-37,4 1-92,3-3-329,3 6-141</inkml:trace>
  <inkml:trace contextRef="#ctx0" brushRef="#br0" timeOffset="243609.604">8005 16175 1725,'6'7'9,"-1"-2"33,-5-1 24,3 2 26,-3-4 19,0 7 14,0-2 10,0 1 10,3 1 5,-6 1-3,6 10 1,-3-2-9,0 2-7,7 5-11,-4-3-12,3 6-8,2-3-16,-2 8-8,1-4-13,5 0-35,-1 3-35,-1-6-32,3-1-40,-6 0-44,3 0-46,0-8-50,4 7-63,-5-7-123,1-2-97,1-5-158,1-1-154</inkml:trace>
  <inkml:trace contextRef="#ctx0" brushRef="#br0" timeOffset="244181.0791">8985 16107 1645,'4'-3'-81,"0"-1"45,-1-4 27,0 6 9,-3-6 10,3 6 13,-6-3 20,6 3 7,-3-6 8,0 8 1,0-3 1,0-1 3,0 1-1,0 3 2,-3-6 2,3 6-8,-6 0-5,-2 6-1,5-3-4,-4 4-1,-2-5 3,-2 6 3,1 7 4,0-1 3,-3 4 2,0 0 0,0 9 1,-1-3 4,5 8-1,-5-5 1,7 6 0,0-1-4,1-6-4,6 6-2,-5-5-1,10-3 3,-1 1 0,2-2 0,0-4-1,8-2 6,-4-1 8,7 0-5,2-7-2,-1-1-2,1-3-8,1-5-6,4-5-5,-1-3-8,0 1-3,1-5 1,2-10-2,-5 1-9,-2-4-3,-2-7-11,-7-1-6,1-15-11,-5 11-16,-9-3-7,0 0-2,-8-5-7,-2 6-3,-1-2-16,1 14-12,-1-4-13,1 7-21,1-1-23,-2 8-24,4 6-37,4 1-22,-2 2-65,2 4-132,2 4-99,1-3-98,3 3-105</inkml:trace>
  <inkml:trace contextRef="#ctx0" brushRef="#br0" timeOffset="245637.1284">9779 16082 1635,'0'0'-10,"-2"8"34,-3-6 14,5 6 24,-4 7 14,8 0 8,-4 5 1,0 5 4,5-3-5,1 6-9,-3-3-6,4 8-7,-2-4-6,6 0-10,-1 3-15,-1-5-19,2-3-26,3 7-32,-5-12-26,2 6-32,-1-7-26,-1 5-44,-2-9-87,3-2-323,0 5-85</inkml:trace>
  <inkml:trace contextRef="#ctx0" brushRef="#br0" timeOffset="245869.5859">10250 16100 1628,'9'-13'42,"2"1"23,-5 4 36,1 6 32,-1 4 19,5 4 11,-5 3 3,-2 1 8,2 10-2,2 1-5,-2 8-7,-3 0-15,0 5-14,1-2-15,-1 3-8,3 2-14,-1-1-28,-5-4-26,6 4-33,0-4-29,-2-7-37,-1 0-36,3-3-36,2-2-38,-5-3-50,7 1-72,-1-11-155,2 1-69,-1-3-126,4-5-137</inkml:trace>
  <inkml:trace contextRef="#ctx0" brushRef="#br0" timeOffset="246208.1879">10630 14465 1720,'10'-11'-15,"0"-1"26,-3 4 15,-2 4 24,5-4 25,0 11 20,5 2 18,0 7 7,5 11 15,5 12 10,5 15 0,0 7-2,13 20-2,-3 11 0,3-1-11,-3 4-15,-2-1-8,1 2-12,-5-2-5,2 5-9,-6 0-8,-3 0-2,-7 6-11,-4-4-4,-2-2-5,-11-5-7,-3-15-8,-6 0-23,-8 27-37,-6-4-23,-3-9-33,-4-18-35,-3-6-47,0-6-41,0-3-66,-6-4-141,-2-2-137,-5-8 67,0 1-109,-4-2-88</inkml:trace>
  <inkml:trace contextRef="#ctx0" brushRef="#br0" timeOffset="247641.3552">11734 15122 1523,'-8'0'-70,"8"-5"13,0 5 7,0 0-72,0 0 73,0 0 17,0 0 21,0 0-6,0 0 11,0 0 9,0 0-4,0 0 22,0 0-6,0 0-1,0 0 3,0 0-1,0 0 0,0 0 2,0 0-5,0 0 8,0 0-4,0 0 6,0 0-9,0 0 3,0 0-15,0 0-18,0 0 7,8 5-27,-8-5-8,0 0-24,0 0-29,0 0-40,0 0-179,0 0 168</inkml:trace>
  <inkml:trace contextRef="#ctx0" brushRef="#br0" timeOffset="248556.7861">11833 15233 928,'3'0'57,"2"1"16,-5 5 6,0-6 13,3 0 10,0 0 9,4 0 19,-1 0 5,5-6 0,2 6-6,-1-1-14,3 1-10,1-3-11,1-2-8,3 2-13,0 3-14,0-7-22,0 7-35,0-6-35,3 6-32,-6-2-30,3 2-36,-3 0-33,-1 0-70,1 0-385,-4 0-118</inkml:trace>
  <inkml:trace contextRef="#ctx0" brushRef="#br0" timeOffset="248753.77">11957 15437 1559,'0'10'-5,"0"-2"21,0-1 21,0-2 21,7 3 17,3-3 10,0-3-3,4 3 4,5-2-6,1-3-3,4 0-9,6 0-5,3 0-18,0-3-40,1-2-43,-1 3-52,11-3-84,-11 3-190,3-6-203,-2 1-67</inkml:trace>
  <inkml:trace contextRef="#ctx0" brushRef="#br0" timeOffset="249750.6269">13708 15050 1599,'13'-10'38,"0"2"8,-3 1 7,1-3 7,-2 3 4,5-4 4,-11 4 0,4-4 7,-1 4-1,-2-6 1,-4 9-2,0-4-1,-4 1-6,-2 0-1,-1 4-5,-6-2 1,0 10-3,-4-2-5,-7 6-2,4 6-3,-6 3 0,-4 7-1,0 5 2,0 5 1,3-3 4,4 5-15,-2 4 8,10-1 2,4-5 4,2 2 1,2-1-1,7-2 3,4-1-2,2-1 4,8-5 5,-1-1 8,10-4 2,1-4-1,3 0-3,-1-11-3,4 1 0,0-6-13,4-2-2,-2-2-11,6-6-2,-6-8-2,5 4-6,-7-8-1,-3 1-9,-3-7-6,-8-6-9,1 4-21,-7-5-13,-4-4-22,-3 2-18,-3 8-17,-3-12-6,-3 13-18,-4-6-20,4 6-24,-5 1-22,4 8-28,1-7-37,-1 8-78,0-2-143,4 3-28,3 6-90,3-8-81</inkml:trace>
  <inkml:trace contextRef="#ctx0" brushRef="#br0" timeOffset="250016.9148">14512 14750 1683,'20'-3'82,"-3"3"13,-9-8 12,2 8 10,2 0 8,-4 3 12,0 2 21,3 5 15,-2 5 8,1 3 1,1 7-1,1 7-2,-3 3-5,2 5-7,-1 5-13,-1 3-14,2 2-12,-1 0-15,-3 0-9,4 0-28,-5-3-12,0-1-11,1-7-13,-4-3-24,5-2-31,-6-2-39,5 1-32,0-8-46,-4-2-59,3-3-53,5-5-69,-5-1-187,4-3-83,4-2 77,-4-3-176,4-3-177</inkml:trace>
  <inkml:trace contextRef="#ctx0" brushRef="#br0" timeOffset="250430.3259">15561 14972 1853,'20'-15'-9,"-6"5"25,-3-3 13,-1 4 17,-5 6 15,-1-4 10,0-1 2,-2 5 9,-2-4 2,-2 7-4,-2-5-2,-5 5 6,-6 5-1,0-2 8,-6 6 6,-2 7 2,-7 6 3,-3 3 8,-1 3 6,1 6-1,-3 4-2,6-3 1,-1-1-17,5 5-6,2-4-10,8-3-4,-1-4-4,7 2-4,7-5-2,3-5 1,0 2-1,10-4 0,4-1-3,2-9-5,4 2-6,7-3-5,3-7-4,0 0-4,3-7-1,4-3-4,-2-5-4,6-2-6,-4-12 1,-5-2-6,0-5-2,-14-4-5,2 0-10,-5-2-8,-9 2-11,-6 5-16,-3 2-17,-5 1-19,-4 4-18,-1 3-19,-4 0-23,-1 11-30,3-4-31,-2 3-33,4 5-49,-1 0-97,3 2-170,6 1 6,-2-3-181,7 2-206</inkml:trace>
  <inkml:trace contextRef="#ctx0" brushRef="#br0" timeOffset="250683.6581">16266 14732 2167,'20'-2'80,"-3"2"17,-4 0 33,0 2-3,1 5 3,-1 1 9,1 10 1,-1 1 16,-1 12-1,-1 1 3,2 3-16,-2 5-11,-2 5-14,1 3-12,1-6-12,-2 6-5,1-12-10,-4 5-16,2-1-20,-2-5-28,4-2-36,1 0-31,-2-2-31,-5-10-36,5 4-31,-1-8-29,-3 3-42,9-8-47,-6-3-98,0-2-142,0-7 13,-2 0-143,5-3-136</inkml:trace>
  <inkml:trace contextRef="#ctx0" brushRef="#br0" timeOffset="250918.0188">16736 14709 1858,'4'-19'66,"2"1"15,0 3 40,5 13 26,-1-3 22,2 10 17,-1-1 12,2 9 9,1-1 8,2 13 2,1 5-1,0 11-7,3-4-14,-3 11-17,-7-6-19,6 8-13,-2-2-14,-5-3-12,5 5-13,-1 0-11,4-3-10,0-2-29,-4-5-20,-3-7-34,3-1-47,-2-4-60,-2-3-38,-2-3-45,3-4-60,0 0-64,-3-11-117,2 3-211,-1-10 71,-2 0-295,-3 0-346</inkml:trace>
  <inkml:trace contextRef="#ctx0" brushRef="#br0" timeOffset="251161.1702">17320 14459 2576,'27'-5'71,"3"5"33,-8 3 7,6 5 6,2 7 12,0 2 3,2 8 14,6 3-4,-2 6-7,0 15-4,1 0-12,-7 8-16,-3 1-11,-3 4-8,-4 1-21,-7-3-22,-7-2-34,-2-1-26,-4-4-35,-4 4-29,-5-7-30,-12 8-43,-1-8-38,-8 2-51,-11-4-94,-5 2-186,-8-10 3,-22 13 63,-14-4-83,-14 1-46</inkml:trace>
  <inkml:trace contextRef="#ctx0" brushRef="#br0" timeOffset="251663.8279">13593 14750 1610,'-5'9'79,"-2"4"23,-6-1 23,0 13 19,-9 6 11,1 9 0,-3 2 13,-3 8 3,1 8-6,-1-4-6,3 3-13,5 9-14,2-8-22,7 9-17,7-12-17,6 13-34,10-7-30,7 10-46,20 14-43,4-8-50,13-2-49,5-2-50,2-13-123,2 0-177,-8-12 53,-9-13-91,8 5-64</inkml:trace>
  <inkml:trace contextRef="#ctx0" brushRef="#br0" timeOffset="252972.8411">291 17465 1566,'10'0'10,"-2"2"23,-2-2 18,0 0 18,1 2 16,-4-2 8,0 3 2,5-1 5,-2-2 2,4 0 2,-4 6 3,2-5-1,1 4 1,4-5-2,1 1 1,-1-2 2,8 1 3,-4-5-11,2-2 4,1 5-6,4-3-8,3 0-6,-5-3-5,2 1-11,-4 0-6,4-1-1,-2-1-8,-1 1-8,-1-2-2,-4-3 0,5 3-10,-9-2-2,6-3-4,-6 3 2,-1-7-2,-4 7 1,-1-5-6,-6-4-2,0 8-2,-6-11 2,-1 7-7,-4-4-2,-1 5-2,1-2 0,-2 2 0,-4 4-5,1-1 6,2 6-2,-2 2 1,-1 4-3,0 2 3,-3 4-2,1 2 2,-2 6-1,1-1 5,1 11-1,2 3 2,-4 0 7,5 5-8,2 1 5,5 3 8,-1 0 20,2 2 3,8-1 6,5-1 7,1-1 0,4 2 2,-1-1-1,12-6-1,2 8-2,7-11-3,4 4-4,2-4-5,1-4-4,0-5-4,3-2-6,-4-1-6,4-7-10,4-1-14,-14 0-24,6-6-31,-6 0-31,0-6-44,0 6-37,-3-6-52,-3-1-71,-2-7-67,-8 2-192,-5-3-66,-2 0 78,-3-3-265,-4 3-285</inkml:trace>
  <inkml:trace contextRef="#ctx0" brushRef="#br0" timeOffset="253388.7493">1535 16857 2048,'4'-8'-72,"-4"8"38,0-2 21,0 2 17,-4-5 21,1 5 15,-3 0 13,-2 0 10,2 0 6,-1 5 9,-2-3 7,2 3 6,-3 3 4,3 2 6,-3 5-6,0 5 3,0 5 6,0 10 22,0 2 1,3 8 10,1 11 0,-1 1-7,4 10-25,-4 1-5,7 5-7,0-3-13,0 0-6,3 0-6,4-5-6,3 1-8,3-5-10,1-1-13,-1-10-17,4-4-20,-1-4-27,1-2-26,-1-10-13,5-3-29,-8-9-38,4-4-48,3-1-44,-4-5-85,-2-1-174,2-5-37,1-4 65,-4-1-113,-2-4-75</inkml:trace>
  <inkml:trace contextRef="#ctx0" brushRef="#br0" timeOffset="254225.0374">1782 17085 1480,'0'-6'31,"3"1"25,-1 3 14,4-3 14,-6 3 15,3-1 9,-1 1 6,-2 2-1,4 0 1,-4 0-5,4 5-3,-4 2-4,3 3-4,0-1-3,0 12 1,1 2 6,0 2-6,-1 2 1,-1 6-10,2-4-4,-4 9-7,0-1-7,0-1-6,4 1-19,-8-4 9,8-1-13,-8-4 0,4-1-4,4-2-13,-4 1-20,3-7-9,-3 4-23,0-9-15,3 2-12,-3-1-17,3-3-14,1-5-23,-1 6-27,1-6-22,-2 4-28,2-4-42,0-1-100,-1-4-127,-3 1-185,3-2-139</inkml:trace>
  <inkml:trace contextRef="#ctx0" brushRef="#br0" timeOffset="254886.0958">2379 17195 1643,'0'-5'-51,"4"2"31,-1-1 24,-3 1 16,0-3 15,0 4 16,0-1 10,0 1 10,0 2 4,-10 0 6,4 2-2,-5 3 8,1 7 6,-4 0 4,-2 5 4,2 5 3,-2 6 5,-1-1-1,4 3 3,4 5-11,-2-2 1,4 0-5,-2-2-9,5 1-7,4-6-2,0-1-9,4 0-2,-1-2-6,3-1 1,7-5-6,1 2 0,-1-7-3,7-2 1,1-3-12,-2-5-2,2-2-3,-1 0-3,-1-2-4,5-5-5,-1-3-2,-3-5-1,3-6-3,-2-1-1,-5-2-9,-6-7-9,0-1-14,-3-4-5,-4 4-9,-3 1-10,-7-6-4,1 6-18,-7 0-12,-1 4-24,-2 0-25,-1 4-24,-4 3-24,2 0-27,2 8-41,-2-4-111,-2 6-141,-2-5 20,7 8-87,5-4-59</inkml:trace>
  <inkml:trace contextRef="#ctx0" brushRef="#br0" timeOffset="255131.704">2583 16905 1597,'23'7'65,"0"-2"36,7 15 34,0 1 32,4 11 23,2 2 1,1 9-3,-1 5-5,-2 2-10,3 2-28,-8 5-13,1 5-12,-6-1-10,-3-1-13,-6 3-7,-5-1-11,-2-7-16,-8 0-15,-4-2-21,-3 1-22,-2-4-21,-4 3-28,-4-6-28,-7-2-44,-1-2-46,4-2-49,-9-7-81,6 1-173,-10-5-45,5-8 65,-1-4-90,6-4-39</inkml:trace>
  <inkml:trace contextRef="#ctx0" brushRef="#br0" timeOffset="255615.4084">3456 17480 1365,'-3'-6'9,"3"6"34,-3-5 25,6 3 14,0-5 25,4 1 22,3 1 4,3-2 2,7 0 1,4-4-9,3 5-5,6-6-9,4 3-9,-1 2-11,0-4-11,8 4-12,-4 0-12,-3-1-28,3 0-25,-4 2-30,-6 0-34,-2 0-38,-2-1-36,0 7-42,-9-2-61,-4 2-162,-3 0-244,-6 2-140</inkml:trace>
  <inkml:trace contextRef="#ctx0" brushRef="#br0" timeOffset="255828.8339">3530 17780 1889,'6'1'76,"1"4"31,7-5 28,2 0 15,4-5 2,1-2-6,4 5-17,2-5-11,3-1-14,7-2-20,-10 3-20,9-3-35,-9 0-33,3-4-52,-3 5-62,-2 2-62,0-4-142,-1 2-190,2-1-165,-6-1-173</inkml:trace>
  <inkml:trace contextRef="#ctx0" brushRef="#br0" timeOffset="256367.508">5511 17212 1901,'3'8'28,"0"1"32,4 6 31,-3 6 31,5 4 20,1 4 16,-3 9 9,3 4-6,0 6-5,-4 3-8,5-2-19,-1 3-4,-1 4-12,-1 0-22,2-5-26,2 9-29,1-8-37,1-4-28,2 0-36,-2-6-43,2-5-48,-2-5-41,2-1-50,2-3-107,-1-8-138,-2-6 40,3-3-90,-2-4-44</inkml:trace>
  <inkml:trace contextRef="#ctx0" brushRef="#br0" timeOffset="256761.8973">6318 17524 1532,'23'-25'64,"0"7"23,-9 2 18,-4 0 22,0 7 16,-4 1 12,1 0-1,-3 4 1,-4-1-13,0 2-7,-7 3 0,0 6-6,-3 0 4,-3 7 11,-1 4-7,1 3 0,-4 5 3,1 8 2,2 0-7,5 1-1,-2 4-2,1-1-2,7 4 1,0 1-2,3-4-9,3-1-8,7 1-7,0-4-8,0-3 5,7-1 16,3-8 4,3-3-15,1-2-7,2-10-9,4 0-11,1-9-9,2-1-4,3-5-9,4-4-3,-5-6-13,1 1-4,-1-8-3,-1 1 1,-4-9-5,-9-1-13,-2-5-6,-8 4-13,-6-3-6,-1 7-8,-4 0-25,-6-1-19,-5-1-24,-6 6-33,1 2-39,-7 2-35,2 0-35,-5 9-35,3 3-42,-1 5-52,2-6-53,-5 11-188,3 1-27,1 1 84,-1 4-256,2 2-283</inkml:trace>
  <inkml:trace contextRef="#ctx0" brushRef="#br0" timeOffset="261284.2644">4573 15937 1980,'0'0'-108,"0"0"-14,0 3 41,4-3 25,-4 7 21,0-4 4,3 1 20,-3-4 14,0 0 8,0 3 9,0 5 10,-3-8 10,6 1 11,-6 7 6,3-8 6,0 9 5,0-9 2,-4 4 5,4-4-1,0 3 4,-3-1 3,0 4 2,3-6-3,-3 2 0,3-2 6,-3 0-8,3 0 8,0 5-6,0-5-2,0 0-1,0 2-4,0-2-1,0 0-2,0 0-10,0 0-3,-4 0-4,4 0-2,0 0-7,0 0 0,0 0-5,0 0-2,0 0 3,0 0 5,0 0 0,0 0 12,10 0 1,-4 0 2,1 5 1,4-5 6,1-5 4,6 5-4,-2 0 8,7 0 4,-2 0-4,9-2 0,-4 2-4,0-5-2,0 5 2,4 0 0,0 0-7,0 0-3,0 0-2,0 0-2,-2 0-2,5 0-1,-3 0-2,0 0-2,-3 0 0,3-2-3,-3-4 5,0 4-2,-4 2-3,0 0 3,0-3-3,-2 3-1,-5 0-2,4-4-1,-3 4-3,0 0 2,0 0-5,-8-3-2,4-3-5,-2 6-2,-1 0-3,-1 0 0,2 0 0,-1-2-4,-1 2 0,-1 0 9,1 0 14,1-6 0,1 6 7,-2-1 0,1 1-9,1 0-1,-2 0-5,1-3 2,1-2-6,-5 5-7,1 0 1,2 0 0,-5-3 4,3 3-12,-4-4 3,4 4-5,-4 0-5,0 0 6,-3 0-12,7 0-15,-3 4-15,-1-4-24,-3 0-34,0 0-56,0 0-64,0 0-63,0 0-94,-3-7-96,3 2-185,-4 3-54,0-1 64,4-4-405,0 2-509</inkml:trace>
  <inkml:trace contextRef="#ctx0" brushRef="#br0" timeOffset="262156.4457">7458 14991 2586,'0'-1'-188,"0"1"53,0 0 43,0 0 9,0 0 28,0 0 21,0 0 19,0 0 18,3-6 11,-3 6 8,4 0 11,-4 0 6,0 0 10,0 0 6,0 0 6,0 0-1,0 0 5,0 0 4,0 0 1,0 0 1,0 0 6,-4 7 8,4 2-5,-3 0 5,3 4 13,0 5-9,-3 1 20,3 6 1,-3 6 9,6 1 6,-3 5 2,0 12-1,3 0 10,-3 9-2,3 2 0,1 13 1,-1 2-20,7 27-3,-6-12-4,-1-14-13,3 33-2,-2-19-7,-4-13-8,3 3 4,-3-5-11,0 0-2,0-5-4,0-13-1,-3 6-5,-1-9-2,4 2-2,-3-4-4,0-2-1,0-7-9,3-2-3,-4-7-6,4 4-2,-3-11 0,3-2-3,0 1-7,0-10 0,-3 9-2,3-9 0,0 2-7,-4-3-8,4-3-6,0 0-9,0-2-13,0-2-18,0-1-24,-3-5-30,3 4-41,0-3-34,-4 0-33,4-3-51,-6-12-53,-1 10-99,1-5-222,-5-4 12,2 4 72,-8-5-282,-3 0-313</inkml:trace>
  <inkml:trace contextRef="#ctx0" brushRef="#br0" timeOffset="281124.0846">7311 17667 2096,'3'-2'-118,"2"2"-7,-2-3 36,-3 3 25,3-2 15,0 2 14,1-3 17,-1 3 6,-3 0 5,3-2 6,-3 2 12,0 0 9,0 0 4,0 0 10,6-6 9,-6 6 4,0 0 3,5 0 1,-5 0 4,0 0 1,0 0 3,0 0 2,-5-4-6,2 2 0,3 2 0,0 0 1,-6-3 0,3 3-2,3 0-3,0 0-5,-7 0 4,1 0-9,6 0-4,-8 0-2,8 0 2,-9 0-3,2 3-1,4-3-2,-8 2-7,5 1 3,-1-2-5,1 7 3,-2-5-3,5 4 4,-6-2 1,5-3 2,-2 9-2,-2-2 0,5 2-1,-3-1 0,-1-1 1,4 4-2,0-1-1,0 4 3,-2-1 0,2 0 2,0 2-3,0 0-2,-1 1-1,4 0-1,-3 2-1,3-1 0,0 1-5,0 4 1,3-5 3,1 1 1,-1-1-3,3 5 4,-1-5 6,1 1-3,4-2 0,-1 0-2,-1-1 2,2 1 3,2-2 0,2 1 0,-1-5 3,1 2-1,2-1-3,-2-1-4,2-1 2,-2 2 9,-1-6-2,4 0-10,-4 1 0,4-4 3,-4 1 4,1-2 1,2-3-2,-2 0 3,2-3-2,-2-2 1,2-2 3,-2 0-8,-1-5 2,0-5-2,1 1 0,-6-4-2,4-2-1,-2-7-2,-4-3-2,1 1-7,-4-3 3,1-3 3,-4-1-14,3 3 5,-3-3-3,-3 9 1,3 1 3,-4-2-3,1 5 0,-2 0-1,0 3 5,2 2 4,-4-1-4,0 4-5,-1 0-1,3 1-4,-1 10 2,-5-6-13,1 3-16,4 2-22,-1 2-19,-3-6-16,3 9-25,1-3-32,-1 3-40,4-3-48,-1 2-45,-3 1-115,4-4-166,-3 6 52,2-1-152,-2-2-150</inkml:trace>
  <inkml:trace contextRef="#ctx0" brushRef="#br0" timeOffset="289084.6374">8068 17524 1716,'0'-4'-40,"0"4"33,0-3 18,-3 1 17,3 2 8,0-3 9,0 3 2,0 0 3,0 0 3,0 0 3,0 0 3,0 0 5,0 0 0,0 0 9,0 0 6,0 10 6,3 0 7,-3 2 5,3 6 6,5 2 4,-5 5 4,4-1 4,-1 10-9,1-2-1,3 6-4,-3-4-5,-1 4-3,4-1-9,-3 4-4,0-4-6,2 1-5,-2-1-3,4 1-10,-5-4 1,0 2-10,1-4-4,4 1-8,-8-8 1,3-1-9,1 0-7,-4-5-16,1-2-22,3 1-19,-4-3-17,0-3-26,0-4-28,-3 0-28,7-6-38,-7-2-34,7-2-47,-7-3-94,3-6-125,-3 2-30,4-3-124,-4-6-126</inkml:trace>
  <inkml:trace contextRef="#ctx0" brushRef="#br0" timeOffset="289430.7467">8416 17640 1596,'6'-16'-41,"1"11"33,-1-4 24,-3-2 17,2 4 20,1 2 15,-6-2 12,6 1 10,-6 2 6,7 2 10,-4-1 13,0 3 8,5 5 18,1-1 8,-2 12 16,4-2 8,-2 4 8,-2 5 12,2 4 6,2 6 0,2 2 0,-2 6-4,2 5 5,4 1-10,-4 7-23,4-5-15,2 6-12,-5-6-18,2-1-8,1 0-10,-2-6-12,0-1-9,-2-7-8,-3-1-21,3-3-24,-6-7-39,3-4-52,-3 2-63,-1-4-71,-2-7-71,-4-2-80,-4-7-91,4 3-224,0-4 30,-10-16 72,4 4-294,-4-5-333</inkml:trace>
  <inkml:trace contextRef="#ctx0" brushRef="#br0" timeOffset="291217.7784">11761 17587 1132,'-4'5'188,"4"-2"-34,-3-3-19,0 2-8,-2 0-12,5-2-18,0 0-14,0 0-11,-3 0 0,3 0 11,0 0 5,8 0 5,-8 0 2,10 5 3,-5-5 8,5 3-2,1 0 0,-2-3-9,1 0-1,5 0-3,-6-3-10,5 0 1,-4-2-10,2 3-5,3-5-9,-2 2-1,0 0-6,0-2-6,1-4-4,-1-2-5,0 6-7,1-6 0,-4-1-2,0-2-7,-3-2 2,-1 2 0,-3-4-6,1-2-3,-4 4 0,0 0 3,-4-2-11,-2 2 9,0 0-10,-2 2 2,-5 0-2,0 4 3,-1-1-3,-2 7 2,-4-1-5,2 1 3,-1 0 5,-1 6 8,-4 6 8,2 4 17,2-1 6,-1 4 7,2 7 5,-2-3 8,7 8 6,2 5 0,2-3-8,-1 7 7,8-2-2,3-5-5,0 6-5,3-4-6,5 2 2,-3 1-10,3 1-2,4-5-3,2-1-4,7 1 0,-2-8-3,7 0-5,2-5-2,2 0-4,3-3-2,4-5-4,-4-1-12,4-4-21,3-2-24,-4 0-33,1-2-31,0-1-36,0 0-36,-4-2-29,-3-2-41,-3 2-43,0-2-49,-5-5-136,2 0-109,-7 3 55,-4-1-212,-3-3-231</inkml:trace>
  <inkml:trace contextRef="#ctx0" brushRef="#br0" timeOffset="291530.9424">12594 17112 2047,'6'-13'15,"4"-1"23,-3 3 24,-3 2 25,-1 1 14,0 0 10,0 7 2,-3-5-1,-3 4-7,3 2 7,-17 8 23,7-1 13,-3 5-1,0 8 2,0 5 2,0 5-5,2 0-5,1 8-14,4-1-8,6 3-11,-3 3-13,6-1-2,0 9-13,7-7-9,4 4-10,2-1-5,1-5-12,10 2-13,-5-7-26,5 1-28,3-7-31,0 2-33,0-5-36,-3-8-37,-3-2-34,-1-6-41,-4 0-45,-5-9-74,2-1-151,-8-7-30,-2-2 56,-6-2-127,0-10-105</inkml:trace>
  <inkml:trace contextRef="#ctx0" brushRef="#br0" timeOffset="291776.2844">12951 17062 1723,'10'-13'35,"0"4"32,0 2 15,0-2 11,-3 7 11,-4-4 14,7 6 9,-4 6 17,2-4 15,2 14 10,-1 4 2,-2 2-2,3 11-1,-3 1-23,6 10-12,-3 0-11,3 4-12,-3-3-11,1-1-11,1 5-12,2-7-20,-1 0-29,1-9-34,-1 1-43,-3-1-37,4-4-40,-5-8-43,1-4-40,4 6-37,-4-14-54,0 3-126,-3-7-81,-1-4 45,-3-2-77,1-4-44</inkml:trace>
  <inkml:trace contextRef="#ctx0" brushRef="#br0" timeOffset="292005.6716">13365 17220 1578,'6'-10'67,"1"-1"17,2 7 24,-1 2 26,-2-1 19,1 6 16,7-1 18,-5 2 33,4 12 2,1 1-2,-4 0-13,4 8-17,-1 5-18,-1 3-13,-1 0-15,2-4-15,1 7-15,-1-2-17,-3 2-23,3-4-35,-1 1-36,-1-4-39,3-4-42,0 0-41,-8 0-42,4-5-40,0-2-37,0 0-34,-4-8-83,4-3-142,-10-5-16,4 3-167,-4-10-176</inkml:trace>
  <inkml:trace contextRef="#ctx0" brushRef="#br0" timeOffset="292306.4943">13702 17124 1791,'19'-12'16,"-2"-1"15,-4 5 18,-2-1 15,-2 1 12,1 1 5,-3 2 6,3 3 5,0-1 5,0 1-1,3 2 16,4 5 9,-1 2 8,2 8 25,-6 2 9,9 8 7,-1 5-7,0 9-2,0 3-1,-1 3-3,5 11-11,-4 0-12,1 1-13,-5 9-11,-7-7-13,-1-3-7,-2-1-8,-6 0-17,-6 0-24,-2-3-34,-4 0-35,-6 1-43,2-6-42,-7 1-52,-1-5-54,2-1-60,-5-6-63,0-2-180,0-8-40,0-5 59,0-3-198,4-6-193</inkml:trace>
  <inkml:trace contextRef="#ctx0" brushRef="#br0" timeOffset="292724.9871">14732 17394 1739,'0'-2'-32,"-4"0"24,2 2 16,-3-3 1,5 1 9,5-1 10,4-5 7,1 6 0,7-3 0,7 0-6,1-2-2,2 0 0,3-1-5,4 4 0,-1-1-5,-3 4-1,4-5-12,-4 4-24,3 2-24,-3 0-30,-3 2-32,-1-2-44,-6 6-104,-7-5-217,1 5 23</inkml:trace>
  <inkml:trace contextRef="#ctx0" brushRef="#br0" timeOffset="292928.4435">14862 17740 1452,'-4'7'98,"8"-5"20,-1-2 19,4 5 17,10-5 4,3-5 0,-1 5-4,11 0-6,4-4-14,6-1-12,0-3-9,-3 0-19,-1 7-42,-6-4-47,0-1-65,0 0-71,-3-1-94,0 2-221,-7 3-38,-4 0-112,-5 2-95</inkml:trace>
  <inkml:trace contextRef="#ctx0" brushRef="#br0" timeOffset="294926.8918">15962 17099 1842,'0'0'117,"0"0"-26,0 12 15,-3-6-4,3 9 0,3 0-9,-3 7-5,3 4 1,-3 1-11,8 6-4,-5 2-5,3 5-3,1 0-6,4 2-7,-5-5-6,4 12 0,4-5-5,-5-6-8,1-1-8,1-5-22,-2 1-21,1-4-32,-4-8-34,5 1-36,-4-4-37,2 0-64,-5-9-148,3-1-116,-1 0-106,1-8-90</inkml:trace>
  <inkml:trace contextRef="#ctx0" brushRef="#br0" timeOffset="295220.1481">16572 17115 1707,'17'-7'50,"-1"-2"18,-6 1 4,-2 4 11,-2 2 10,0 2 4,2 0 10,-1 5 7,-2-4 1,-1 13 9,2 4 2,-1 1 25,-2 11 7,0 3-4,-3 2 1,4-1-9,-1 7-14,-1-1-11,2 2-9,-1-2-12,0-3-10,2 4-11,1-7-16,1 2-22,-1-6-27,0 3-34,5-7-37,-1-1-33,-1 0-35,2-7-31,-1 2-34,4-8-20,-4 7-28,6-7-20,-6-2-62,3-5-115,-2-1-33,-1-1-112,-1-1-81</inkml:trace>
  <inkml:trace contextRef="#ctx0" brushRef="#br0" timeOffset="296586.9907">17429 17154 1616,'4'-5'25,"0"3"17,-1-3 2,-3 0 7,3 3 7,-3-1 1,0 1 2,0-4-5,0 6 1,-6 0 0,6 0-3,-14 6 4,7-1-1,-2 2 14,-5 5 6,1 6 1,3 3-4,-4 1 0,5 5-3,-5 1 0,1 1-5,6 2 3,1 1 2,-2 0 4,8-3-8,4-3-1,0 5-2,2-1-4,4-3 1,4-2 3,2-2 3,-2-9-4,2 6-4,4-8-3,0 0-5,3-6-9,4-6-1,-7 0-7,4 0 0,-1-9-8,-4-1-1,6-8-5,-3-4 1,-5-3 0,-4-5-12,-2-6 6,-5 6-1,-3-4-4,0-2-9,-9 2-12,0 5-10,-5-3-7,1 2-9,-6 5-15,2 5-9,-3 3-25,1 3-20,-1 2-25,0 0-32,5 7-38,1 1-35,4 1-68,1 1-147,2-1-28,4 3-105,0 0-84</inkml:trace>
  <inkml:trace contextRef="#ctx0" brushRef="#br0" timeOffset="297007.8642">18137 17149 1613,'23'-7'7,"-3"2"27,-6-2 13,-1 0 9,-3-1 6,0 1 1,-4-2 9,4 7 0,-2-4 9,-2 2 1,-3-1 8,-3-3-2,3 8 5,-3-2 0,-3-3-4,-3 5-3,-5 0-10,1 7 4,-2 6 1,-6-1 8,2 4-18,-4 9 10,3 0-3,-3 0 20,3 5 2,1-3-5,2 0-2,5 3 13,5-4-3,1 1-2,3-2-3,3-1 2,4 2 3,3-4-6,7-2-6,-1 5-6,7-4-7,-2-9-6,-2 0 2,5-1-12,-1-5-2,1 1-7,-1-5 0,-3-2-7,0-5-4,0 1-7,-3-10 0,3 2-6,-4-6-2,1-4-3,-4-4-6,-2-3-3,-5 1-4,-3-2-6,-3 3-11,-3-4-15,-1 4-24,-3 0-19,-2-1-33,-1 6-35,4 0-36,-8-2-29,4 10-43,0-4-42,3 8-55,1 1-115,-1-3-134,1 0 39,-2 4-174,5 2-213</inkml:trace>
  <inkml:trace contextRef="#ctx0" brushRef="#br0" timeOffset="299946.722">19071 17115 1842,'0'0'-73,"-3"-4"34,3 4 17,0-3 17,0 3 6,0 0 12,0 0 6,0-9 3,0 9 3,-5-2 3,5 2 6,-3-6 1,0 6 2,3 0-1,0-1 9,0 1-1,0 0 3,-3-3-2,0 1 1,3-1 2,-4 0-1,4 3 0,0 0 0,-3-5-1,3 5 0,-6 0 2,6 0-2,-5 0-8,5 0 5,0 0-4,-9 8 4,2 1 3,-2-1 2,-2 10 2,-2 2 7,-4 5 2,4 0 2,-4 3-1,4 1 7,-4 1-1,4 6 14,-1-3-9,1-2-2,4 0-6,-2-1 2,4 0-10,4-8 9,0 3 7,6 0-2,0-6-3,4-1 4,4 5 2,1-8-8,6-3-2,1 4-1,4-8-3,1-1 5,3-5-11,0 1-1,3-3 0,3-3-1,-3-5 0,0 4 0,3-10-2,-6 2-4,0-8-2,-5-5-6,-4-2-3,-6-5-8,-1-2 1,-4-2-3,-4-4-4,-3 2 0,-7 1 0,1-1-5,-8 4-3,1 0 3,-7 5-3,-1 1-6,-9 3-1,0 0-30,-3 7-37,0 9-48,-4-7-63,-7 4-95,5-1-108,-4 6-263,-1 1 24,1-6 84,3 4-231,-1-1-254</inkml:trace>
  <inkml:trace contextRef="#ctx0" brushRef="#br0" timeOffset="340006.2185">12597 13947 414,'-3'8'132,"-4"-8"5,4 3-23,0-2-3,0-1 3,-5 6 3,5-6 3,0 2 2,0 3 15,3-5 10,-7 3 12,4 2 3,0-5 1,-1 2 5,0 0-3,1 3 0,0-5 2,3 3-1,0-3-4,-7 5-6,7-5-4,-3 0-5,3 0-4,0 0-6,7 0-4,-4 3 14,11-3 4,-1-3-10,4-2-10,9 2-28,0-4-11,12-3-7,4-3-11,6 1-7,4-6-6,2 3-6,0-2-6,2 0-7,-2 2-10,-8 0-30,-6 4-43,-3 2-58,-7 1-54,0 1-45,-7 1-61,1 6-81,-7 6-211,-4-6-102,-3 7 77,-3-4-231,-1 4-294</inkml:trace>
  <inkml:trace contextRef="#ctx0" brushRef="#br0" timeOffset="340615.941">18257 14925 2132,'6'0'-27,"1"-3"37,-4 3 28,1 0 26,3-6 18,-4 6 17,2-1 14,0 1 18,-2 0-10,4 0 8,-3 0 17,-1-6 4,-3 6-4,13-2 12,-3 2 8,3 0-4,8-3 1,9-4-9,6 0-10,7-1-16,14-9-8,13-1-13,10 0-12,23-14-9,-13 7-9,17-5-15,-4-3-27,-19 14-37,-18-4-47,-12 13-65,-11 0-61,-13 3-74,-11 7-93,-11-6-156,-11 12-145,-14-4 84,-20 11-244,-22-1-290</inkml:trace>
  <inkml:trace contextRef="#ctx0" brushRef="#br0" timeOffset="341249.6235">9113 17740 2193,'0'9'11,"0"2"39,0-4 33,6 0 26,1-1 17,2-5 19,5-1 31,-1 0 2,11-1 4,-1-7-4,11-4-13,2-3-20,4-6-12,7 2-13,-4-4-36,1-4-53,2 2-71,8-6-73,-4 0-89,7-2-93,-5-3-208,2 4-69,3 0 55,-1-4-118,8 11-133</inkml:trace>
  <inkml:trace contextRef="#ctx0" brushRef="#br0" timeOffset="342038.5416">20625 17449 1784,'-17'-2'36,"0"-3"29,6 3 26,5-1 21,0 1 10,3 2 3,-1-3 21,8-5 4,5 4 16,8-5-20,7-5 1,9-1-5,14-7-11,9-2-13,14-8-13,23-4-9,8-3-7,5 3-11,-5 0-22,-1 2-44,-13 2-48,-18 13-40,-3-5-55,-8 6-61,-1 0-84,-10 5-219,-18 1-57,-9-1 56,-6 6-70,-11 5-67</inkml:trace>
  <inkml:trace contextRef="#ctx0" brushRef="#br0" timeOffset="342553.2024">15785 17079 1504,'-9'8'20,"-1"-4"21,-5 13 19,3-2 23,-6 2 15,6 8 10,-6 3 7,6 3-10,5 7-8,1-1-11,1 13-3,5 6-12,11-1-33,-1 7-46,10 1-51,10 19-61,14-2-57,-1 0-131,4-3-317,9-4-123</inkml:trace>
  <inkml:trace contextRef="#ctx0" brushRef="#br0" timeOffset="343047.8743">19640 16799 1737,'27'-9'37,"-7"-2"18,-2 6 18,-2-2 14,4 7 17,-4 0 6,8 5 10,-1 5 13,7 13 12,1 9-9,-5 5-14,4 21-6,0 34-11,-7 1-39,-3 14-57,-13 5-57,-14-1-67,-13 10-49,-17 3-27,-23 4-47,-36 4-105,-40 28-85,-38-7-126,-39-6-56</inkml:trace>
  <inkml:trace contextRef="#ctx0" brushRef="#br0" timeOffset="343786.4002">5274 17130 1595,'10'-6'40,"-3"-1"14,3 5 25,-4-2 18,-3-2 5,1 0 2,-4 4 2,0-4 6,-4 6 10,-5 0 4,2 6 9,-7 2-21,1 4 4,-7 6 1,-3 9 0,0 6 22,-1 7-5,-3 12-2,4 9-5,3 6-2,-7 28-10,11 2-5,-1 2-16,7 5-8,10-15-10,0-9-24,7 28-41,9-8-51,8-5-46,6-8-38,13-7-47,-2-19-74,5-11-66,4-11-147,4-3-93,9-9 50,10-4-147,17-9-142</inkml:trace>
  <inkml:trace contextRef="#ctx0" brushRef="#br0" timeOffset="344359.8563">8629 17348 1781,'3'-3'22,"1"1"24,2-1 10,-4 3 15,-2 0 23,9 9 19,-9 2 7,6 3 6,1 4 22,1 10 11,3 6-2,3 10 7,2 2-7,3 9 1,2 11 3,13 18-11,-4 4-2,3-3-5,0 3-7,-3 0-5,0 1-3,-3-2-4,-6-9-5,-12-10-5,-2 2-7,-4 5-10,-3 0 8,-13 25-6,-4-5-11,-6-20-19,-1-11-1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29T03:06:40.4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20 13312 610,'-3'-5'213,"3"3"-64,0-3-38,0 2-15,-3 3 23,3 0-1,0 0 2,-4 5-5,4 0 1,0-3 4,0 3 2,-3 3-11,3-5-3,0-2-6,0 2-3,3 0 8,-3-1-10,0-2-8,0 0 11,14-9 5,3-2 2,6-6-9,7-12-6,10-5-6,6-10-8,25-19-14,-1-2-3,10 0-13,3-2-15,3-1-12,1 3-35,-1 6-50,2 4-53,-5 9-65,-13 11-98,-6 9-258,-11 7 0,-3 4-102,-10 3-138</inkml:trace>
  <inkml:trace contextRef="#ctx0" brushRef="#br0" timeOffset="447.804">9176 13400 1667,'3'0'-42,"-3"0"15,0 0 13,0 0 28,-6 7 24,3-7 21,3 0 17,-5 2 10,2-2-2,3 0-3,0 0-5,8-9-2,1 1-5,7-4-6,11-10-6,11-4-7,1-6-7,41-17-5,3-5-14,8-9-34,-1 1-44,5 2-60,4 2-50,-10 1-110,-2 2-372,-1 2-144</inkml:trace>
  <inkml:trace contextRef="#ctx0" brushRef="#br0" timeOffset="938.1633">14392 13176 1740,'3'8'6,"-3"-2"-2,0 1 6,4-7-5,-4 5-1,6-5 1,0-2 2,5-1 4,9-6-2,3-4-3,7-7-3,17-2-8,12-11-26,36-17-31,7-3-52,5-7-102,3 2-254,4-3 22</inkml:trace>
  <inkml:trace contextRef="#ctx0" brushRef="#br0" timeOffset="1389.2004">20465 13040 1371,'-7'0'27,"-1"0"9,6 0-5,4-6-4,-2-3-1,10-4 9,0-2 0,8-10-5,4 0-5,6-13-4,2 4 0,10-11-16,3-3-39,18-20-79,-1 1-258,0-5-28,-8 2 9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3225.09839" units="1/cm"/>
          <inkml:channelProperty channel="Y" name="resolution" value="4300.13135" units="1/cm"/>
          <inkml:channelProperty channel="F" name="resolution" value="0" units="1/dev"/>
        </inkml:channelProperties>
      </inkml:inkSource>
      <inkml:timestamp xml:id="ts0" timeString="2021-09-28T11:50:01.7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17 11222 920,'0'-3'121,"4"1"-25,0-1 1,-4 3-1,0-2-8,3 0 1,-3-3-4,0 0-7,0-1 5,0 2 4,3-4 8,-3 3 4,0 3-2,0-4-4,0 5-2,4-2-2,-4 3-3,-4-5-10,4 2-5,0 3-6,0 0-3,4-2 3,-4 2-6,6 8-3,-3-6-7,0 2 2,1-1-6,0 0-6,6-1 10,-1-4 9,5 2 9,5-7 3,5-4-5,9-7-3,11-6 0,12-9-3,24-14-2,1-11-6,11-7 0,8-8-1,8-4-6,2-8-3,6 0-9,1 0-5,-6 3 1,-8 7-4,-7 10-3,-12 4 2,-21 19-22,-9 7-14,-15 10-30,1 3-29,-10 2-28,-7 5-34,-5 5-45,-6 7-65,-5 1-67,-7 4-186,0-2-59,-16 13-98,-7-1-14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FBA40D-D38C-47C5-AC16-5630EBC94CDE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DE7F5-AFEF-4CD0-A59E-281390C01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504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4AC24-E4D9-4060-8084-D94D5A0C5805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B3988-1863-4CCD-B524-4539B4190A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customXml" Target="../ink/ink4.x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DING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229600" cy="5257800"/>
          </a:xfrm>
        </p:spPr>
        <p:txBody>
          <a:bodyPr/>
          <a:lstStyle/>
          <a:p>
            <a:r>
              <a:rPr lang="en-US" dirty="0" smtClean="0"/>
              <a:t>Find the code words generated by the matrix </a:t>
            </a:r>
          </a:p>
          <a:p>
            <a:r>
              <a:rPr lang="en-US" dirty="0" smtClean="0"/>
              <a:t>                       when encoding function is              </a:t>
            </a:r>
          </a:p>
          <a:p>
            <a:endParaRPr lang="en-US" dirty="0"/>
          </a:p>
          <a:p>
            <a:r>
              <a:rPr lang="en-US" dirty="0" err="1" smtClean="0"/>
              <a:t>Soln</a:t>
            </a:r>
            <a:r>
              <a:rPr lang="en-US" dirty="0" smtClean="0"/>
              <a:t>: B</a:t>
            </a:r>
            <a:r>
              <a:rPr lang="en-US" baseline="30000" dirty="0" smtClean="0"/>
              <a:t>2</a:t>
            </a:r>
            <a:r>
              <a:rPr lang="en-US" dirty="0" smtClean="0"/>
              <a:t>={00,10,01,11}.</a:t>
            </a:r>
          </a:p>
          <a:p>
            <a:r>
              <a:rPr lang="en-US" dirty="0"/>
              <a:t>e</a:t>
            </a:r>
            <a:r>
              <a:rPr lang="en-US" dirty="0" smtClean="0"/>
              <a:t>(00)=[00000];   e(10)=[10110]; </a:t>
            </a:r>
          </a:p>
          <a:p>
            <a:r>
              <a:rPr lang="en-US" dirty="0" smtClean="0"/>
              <a:t>e(01)=[01011];   e(11)=[11101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58631"/>
              </p:ext>
            </p:extLst>
          </p:nvPr>
        </p:nvGraphicFramePr>
        <p:xfrm>
          <a:off x="1066800" y="20574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09237"/>
              </p:ext>
            </p:extLst>
          </p:nvPr>
        </p:nvGraphicFramePr>
        <p:xfrm>
          <a:off x="1066800" y="28194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19600"/>
            <a:ext cx="914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8839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0"/>
            <a:ext cx="9144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154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197360" y="311400"/>
              <a:ext cx="7856640" cy="1696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1600" y="308520"/>
                <a:ext cx="7871040" cy="1705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380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8620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ARITY CHECK MATRIX AND DECODING SCHEM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1. If r is a received word considered as a (1xn) matrix and if </a:t>
            </a:r>
            <a:r>
              <a:rPr lang="en-US" dirty="0" err="1" smtClean="0"/>
              <a:t>H.r</a:t>
            </a:r>
            <a:r>
              <a:rPr lang="en-US" baseline="30000" dirty="0" err="1" smtClean="0"/>
              <a:t>T</a:t>
            </a:r>
            <a:r>
              <a:rPr lang="en-US" dirty="0" smtClean="0"/>
              <a:t>=[0], then there is no error in transmission and r is the code word transmitted. The decoded message then consists of the first m components of r.</a:t>
            </a:r>
          </a:p>
          <a:p>
            <a:r>
              <a:rPr lang="en-US" dirty="0" smtClean="0"/>
              <a:t>2. If </a:t>
            </a:r>
            <a:r>
              <a:rPr lang="en-US" dirty="0" err="1" smtClean="0"/>
              <a:t>H.r</a:t>
            </a:r>
            <a:r>
              <a:rPr lang="en-US" baseline="30000" dirty="0" err="1" smtClean="0"/>
              <a:t>T</a:t>
            </a:r>
            <a:r>
              <a:rPr lang="en-US" dirty="0" smtClean="0"/>
              <a:t>=the </a:t>
            </a:r>
            <a:r>
              <a:rPr lang="en-US" dirty="0" err="1" smtClean="0"/>
              <a:t>ith</a:t>
            </a:r>
            <a:r>
              <a:rPr lang="en-US" dirty="0" smtClean="0"/>
              <a:t> column of H, then we conclude that a single error has occurred during transmission and it has occurred in the </a:t>
            </a:r>
            <a:r>
              <a:rPr lang="en-US" dirty="0" err="1" smtClean="0"/>
              <a:t>ith</a:t>
            </a:r>
            <a:r>
              <a:rPr lang="en-US" dirty="0" smtClean="0"/>
              <a:t> component of r. Changing 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omponent of r, we get the code word transmitt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/>
          <a:lstStyle/>
          <a:p>
            <a:r>
              <a:rPr lang="en-US" dirty="0" smtClean="0"/>
              <a:t>3. If neither case(1) nor case(2) occurs then we conclude that more than one transmission error have occurred. </a:t>
            </a:r>
          </a:p>
          <a:p>
            <a:endParaRPr lang="en-US" dirty="0" smtClean="0"/>
          </a:p>
          <a:p>
            <a:r>
              <a:rPr lang="en-US" dirty="0" smtClean="0"/>
              <a:t>Note: </a:t>
            </a:r>
          </a:p>
          <a:p>
            <a:r>
              <a:rPr lang="en-US" dirty="0" smtClean="0"/>
              <a:t>Theorem: A code can correct a set of at the most k errors </a:t>
            </a:r>
            <a:r>
              <a:rPr lang="en-US" dirty="0" err="1" smtClean="0"/>
              <a:t>iff</a:t>
            </a:r>
            <a:r>
              <a:rPr lang="en-US" dirty="0" smtClean="0"/>
              <a:t> the min distance between any two code words is </a:t>
            </a:r>
            <a:r>
              <a:rPr lang="en-US" dirty="0" err="1" smtClean="0"/>
              <a:t>atleast</a:t>
            </a:r>
            <a:r>
              <a:rPr lang="en-US" dirty="0" smtClean="0"/>
              <a:t> 2k+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1. Find the code words generated by the encoding function e:B</a:t>
            </a:r>
            <a:r>
              <a:rPr lang="en-US" baseline="30000" dirty="0" smtClean="0"/>
              <a:t>2</a:t>
            </a:r>
            <a:r>
              <a:rPr lang="en-US" dirty="0" smtClean="0"/>
              <a:t>→B</a:t>
            </a:r>
            <a:r>
              <a:rPr lang="en-US" baseline="30000" dirty="0" smtClean="0"/>
              <a:t>5</a:t>
            </a:r>
            <a:r>
              <a:rPr lang="en-US" dirty="0" smtClean="0"/>
              <a:t> with respect to the parity check 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2514600"/>
          <a:ext cx="4549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1739880" imgH="1143000" progId="Equation.DSMT4">
                  <p:embed/>
                </p:oleObj>
              </mc:Choice>
              <mc:Fallback>
                <p:oleObj name="Equation" r:id="rId3" imgW="173988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454977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4191000"/>
          <a:ext cx="541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2311200" imgH="1358640" progId="Equation.DSMT4">
                  <p:embed/>
                </p:oleObj>
              </mc:Choice>
              <mc:Fallback>
                <p:oleObj name="Equation" r:id="rId5" imgW="2311200" imgH="1358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5410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6600" y="50400"/>
              <a:ext cx="8816040" cy="6780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000" y="45720"/>
                <a:ext cx="8834400" cy="679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61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cess of communication involves transmitting some information carrying signal that is conveyed by a sender to a receiver.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Coding theory deals with minimizing the distortions of the conveyed message due to noise and retrieve the original message to the optimal extent possibl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dirty="0" smtClean="0"/>
              <a:t>2. Find the code words generated by the parity check matrix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38313" y="2438400"/>
          <a:ext cx="58975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3682800" imgH="1371600" progId="Equation.DSMT4">
                  <p:embed/>
                </p:oleObj>
              </mc:Choice>
              <mc:Fallback>
                <p:oleObj name="Equation" r:id="rId3" imgW="36828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438400"/>
                        <a:ext cx="589756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10200"/>
          </a:xfrm>
        </p:spPr>
        <p:txBody>
          <a:bodyPr/>
          <a:lstStyle/>
          <a:p>
            <a:r>
              <a:rPr lang="en-US" dirty="0" smtClean="0"/>
              <a:t>3. Given the generator matrix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d the corresponding parity check matrix and use it to decode the following received words and hence, to find the original message. Are all the words decoded uniquely?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110101 (ii)001111 (iii)110001 (iv)111111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1600200"/>
          <a:ext cx="342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2361960" imgH="711000" progId="Equation.DSMT4">
                  <p:embed/>
                </p:oleObj>
              </mc:Choice>
              <mc:Fallback>
                <p:oleObj name="Equation" r:id="rId3" imgW="23619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3429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838520" y="4501800"/>
              <a:ext cx="5680080" cy="325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2040" y="4498560"/>
                <a:ext cx="5689800" cy="33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990600"/>
          <a:ext cx="80772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4660560" imgH="2819160" progId="Equation.DSMT4">
                  <p:embed/>
                </p:oleObj>
              </mc:Choice>
              <mc:Fallback>
                <p:oleObj name="Equation" r:id="rId3" imgW="4660560" imgH="281916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77200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23875" y="1066800"/>
          <a:ext cx="8097838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4800600" imgH="2311200" progId="Equation.DSMT4">
                  <p:embed/>
                </p:oleObj>
              </mc:Choice>
              <mc:Fallback>
                <p:oleObj name="Equation" r:id="rId3" imgW="4800600" imgH="23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66800"/>
                        <a:ext cx="8097838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5440362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800" dirty="0" smtClean="0"/>
                  <a:t>Problem 4</a:t>
                </a:r>
                <a:br>
                  <a:rPr lang="en-US" sz="2800" dirty="0" smtClean="0"/>
                </a:br>
                <a:r>
                  <a:rPr lang="en-US" sz="2800" dirty="0" smtClean="0"/>
                  <a:t/>
                </a:r>
                <a:br>
                  <a:rPr lang="en-US" sz="2800" dirty="0" smtClean="0"/>
                </a:br>
                <a:r>
                  <a:rPr lang="en-US" sz="2800" dirty="0" smtClean="0"/>
                  <a:t>Decode each of the following received words corresponding to the encoding func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r>
                      <a:rPr lang="en-US" sz="2800" b="0" i="1" smtClean="0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2800" dirty="0" smtClean="0"/>
                  <a:t> given by e(000)=000000, e(001)=001011, e(010)=010101, e(100)=100111, e(011)=011110, e(101)=101100, e(110)=110010 and e(111)=111001, assuming that no error or single error has occurred.</a:t>
                </a:r>
                <a:br>
                  <a:rPr lang="en-US" sz="2800" dirty="0" smtClean="0"/>
                </a:br>
                <a:r>
                  <a:rPr lang="en-US" sz="2800" dirty="0" smtClean="0"/>
                  <a:t>011110, 110111, 110000, 111000, 011111.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5440362"/>
              </a:xfrm>
              <a:blipFill rotWithShape="1">
                <a:blip r:embed="rId2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85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DING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ROBLEM</a:t>
            </a:r>
          </a:p>
          <a:p>
            <a:r>
              <a:rPr lang="en-US" dirty="0" smtClean="0"/>
              <a:t>1. Construct the decoding table for the group code is given by the generator 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coding the following received words using the decoding table obtained . Which of the words could not be decoded uniquely?</a:t>
            </a:r>
          </a:p>
          <a:p>
            <a:r>
              <a:rPr lang="en-US" dirty="0" smtClean="0"/>
              <a:t>101111,011010,101110,11111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3124200"/>
          <a:ext cx="213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1574640" imgH="711000" progId="Equation.DSMT4">
                  <p:embed/>
                </p:oleObj>
              </mc:Choice>
              <mc:Fallback>
                <p:oleObj name="Equation" r:id="rId3" imgW="15746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133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 is a 3x6 matrix, it corresponds to the encoding function e:B</a:t>
            </a:r>
            <a:r>
              <a:rPr lang="en-US" baseline="30000" dirty="0" smtClean="0"/>
              <a:t>3</a:t>
            </a:r>
            <a:r>
              <a:rPr lang="en-US" dirty="0" smtClean="0"/>
              <a:t>→B</a:t>
            </a:r>
            <a:r>
              <a:rPr lang="en-US" baseline="30000" dirty="0" smtClean="0"/>
              <a:t>6</a:t>
            </a:r>
            <a:r>
              <a:rPr lang="en-US" dirty="0" smtClean="0"/>
              <a:t>.</a:t>
            </a:r>
          </a:p>
          <a:p>
            <a:r>
              <a:rPr lang="en-US" dirty="0" smtClean="0"/>
              <a:t>B</a:t>
            </a:r>
            <a:r>
              <a:rPr lang="en-US" baseline="30000" dirty="0" smtClean="0"/>
              <a:t>3</a:t>
            </a:r>
            <a:r>
              <a:rPr lang="en-US" dirty="0" smtClean="0"/>
              <a:t>={000,001,010,100,011,101,110,111}</a:t>
            </a:r>
          </a:p>
          <a:p>
            <a:r>
              <a:rPr lang="en-US" dirty="0" smtClean="0"/>
              <a:t>e(000)=[000000]; e(001)=[001011]</a:t>
            </a:r>
          </a:p>
          <a:p>
            <a:r>
              <a:rPr lang="en-US" dirty="0" smtClean="0"/>
              <a:t>e(010)=[010101]e(100)=[100111]; e(011)=[011110];e(101)=[101100]; e(110)=[110010];e(111)=[111001]</a:t>
            </a:r>
          </a:p>
          <a:p>
            <a:r>
              <a:rPr lang="en-US" dirty="0" smtClean="0"/>
              <a:t>Form the decoding table by making these encoded words as the element as the first row and the </a:t>
            </a:r>
            <a:r>
              <a:rPr lang="en-US" dirty="0" err="1" smtClean="0"/>
              <a:t>coset</a:t>
            </a:r>
            <a:r>
              <a:rPr lang="en-US" dirty="0" smtClean="0"/>
              <a:t> leaders as the elements of the first column.</a:t>
            </a:r>
          </a:p>
          <a:p>
            <a:endParaRPr lang="en-US" dirty="0" smtClean="0"/>
          </a:p>
          <a:p>
            <a:endParaRPr lang="en-US" baseline="30000" dirty="0" smtClean="0"/>
          </a:p>
          <a:p>
            <a:endParaRPr lang="en-US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52400" y="914400"/>
          <a:ext cx="89916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3" imgW="4863960" imgH="1828800" progId="Equation.DSMT4">
                  <p:embed/>
                </p:oleObj>
              </mc:Choice>
              <mc:Fallback>
                <p:oleObj name="Equation" r:id="rId3" imgW="4863960" imgH="18288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991600" cy="502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ding of the received wo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101111 appears in the 4</a:t>
            </a:r>
            <a:r>
              <a:rPr lang="en-US" baseline="30000" dirty="0" smtClean="0"/>
              <a:t>th</a:t>
            </a:r>
            <a:r>
              <a:rPr lang="en-US" dirty="0" smtClean="0"/>
              <a:t> row and 4</a:t>
            </a:r>
            <a:r>
              <a:rPr lang="en-US" baseline="30000" dirty="0" smtClean="0"/>
              <a:t>th</a:t>
            </a:r>
            <a:r>
              <a:rPr lang="en-US" dirty="0" smtClean="0"/>
              <a:t> column. The </a:t>
            </a:r>
            <a:r>
              <a:rPr lang="en-US" dirty="0" err="1" smtClean="0"/>
              <a:t>coset</a:t>
            </a:r>
            <a:r>
              <a:rPr lang="en-US" dirty="0" smtClean="0"/>
              <a:t> leader of the 4th row is 001000, which contains only one 1</a:t>
            </a:r>
          </a:p>
          <a:p>
            <a:r>
              <a:rPr lang="en-US" dirty="0" smtClean="0"/>
              <a:t>Since the min weight of the code words is 3, </a:t>
            </a:r>
            <a:r>
              <a:rPr lang="en-US" dirty="0" err="1" smtClean="0"/>
              <a:t>atmost</a:t>
            </a:r>
            <a:r>
              <a:rPr lang="en-US" dirty="0" smtClean="0"/>
              <a:t> one error can be corrected in the received word</a:t>
            </a:r>
          </a:p>
          <a:p>
            <a:r>
              <a:rPr lang="en-US" dirty="0" smtClean="0"/>
              <a:t>The corrected word, the code word transmitted is the top element of the 4</a:t>
            </a:r>
            <a:r>
              <a:rPr lang="en-US" baseline="30000" dirty="0" smtClean="0"/>
              <a:t>th</a:t>
            </a:r>
            <a:r>
              <a:rPr lang="en-US" dirty="0" smtClean="0"/>
              <a:t> column. It is 100111. The original message is 100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(ii) 011010 appears in the 5</a:t>
            </a:r>
            <a:r>
              <a:rPr lang="en-US" baseline="30000" dirty="0" smtClean="0"/>
              <a:t>th</a:t>
            </a:r>
            <a:r>
              <a:rPr lang="en-US" dirty="0" smtClean="0"/>
              <a:t> row and 5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collumn</a:t>
            </a:r>
            <a:r>
              <a:rPr lang="en-US" dirty="0" smtClean="0"/>
              <a:t> . Hence the corresponding code word transmitted is 011110 and hence the original message is 011.</a:t>
            </a:r>
          </a:p>
          <a:p>
            <a:r>
              <a:rPr lang="en-US" dirty="0" smtClean="0"/>
              <a:t>(iii) 101110 appears in the 6th row and 6</a:t>
            </a:r>
            <a:r>
              <a:rPr lang="en-US" baseline="30000" dirty="0" smtClean="0"/>
              <a:t>th</a:t>
            </a:r>
            <a:r>
              <a:rPr lang="en-US" dirty="0" smtClean="0"/>
              <a:t> column. Hence the corresponding code word transmitted is 101100 and hence the original message is 101</a:t>
            </a:r>
          </a:p>
          <a:p>
            <a:r>
              <a:rPr lang="en-US" dirty="0" smtClean="0"/>
              <a:t>(iv)111111 appears in the 8</a:t>
            </a:r>
            <a:r>
              <a:rPr lang="en-US" baseline="30000" dirty="0" smtClean="0"/>
              <a:t>th</a:t>
            </a:r>
            <a:r>
              <a:rPr lang="en-US" dirty="0" smtClean="0"/>
              <a:t> row , the </a:t>
            </a:r>
            <a:r>
              <a:rPr lang="en-US" dirty="0" err="1" smtClean="0"/>
              <a:t>coset</a:t>
            </a:r>
            <a:r>
              <a:rPr lang="en-US" dirty="0" smtClean="0"/>
              <a:t> leader of which contains two 1’s the received word contains 2 errors. Hence they can’t be corrected and the code word transmitted cannot be uniquely determined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38120" y="3618000"/>
              <a:ext cx="623520" cy="422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3800" y="3610440"/>
                <a:ext cx="635400" cy="43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ENCODERS AND DECO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r>
              <a:rPr lang="en-US" i="1" dirty="0" smtClean="0">
                <a:solidFill>
                  <a:srgbClr val="FF0000"/>
                </a:solidFill>
              </a:rPr>
              <a:t>ENCODER</a:t>
            </a:r>
            <a:r>
              <a:rPr lang="en-US" dirty="0" smtClean="0"/>
              <a:t>- </a:t>
            </a:r>
            <a:r>
              <a:rPr lang="en-US" dirty="0" smtClean="0">
                <a:solidFill>
                  <a:srgbClr val="00B050"/>
                </a:solidFill>
              </a:rPr>
              <a:t>a device which transforms the incoming messages in such a way that the presence of noise in the transformed message is detectable.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DECODER</a:t>
            </a:r>
            <a:r>
              <a:rPr lang="en-US" dirty="0" smtClean="0"/>
              <a:t>- </a:t>
            </a:r>
            <a:r>
              <a:rPr lang="en-US" dirty="0" smtClean="0">
                <a:solidFill>
                  <a:srgbClr val="00B050"/>
                </a:solidFill>
              </a:rPr>
              <a:t>a device which transforms the encoded message into their original form that can be understood by the receiver.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 </a:t>
            </a:r>
            <a:r>
              <a:rPr lang="en-US" sz="2400" dirty="0" smtClean="0"/>
              <a:t>  </a:t>
            </a:r>
            <a:r>
              <a:rPr lang="en-US" sz="2800" dirty="0" err="1" smtClean="0"/>
              <a:t>Transmitter→Encoder→Channel→Decoder</a:t>
            </a:r>
            <a:r>
              <a:rPr lang="en-US" sz="2800" dirty="0" smtClean="0"/>
              <a:t>→   Receiver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↑</a:t>
            </a:r>
          </a:p>
          <a:p>
            <a:pPr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                                           Noise</a:t>
            </a:r>
          </a:p>
          <a:p>
            <a:pPr>
              <a:buNone/>
            </a:pPr>
            <a:r>
              <a:rPr lang="en-US" sz="2800" dirty="0" smtClean="0"/>
              <a:t>The input message which consists of a sequence of letters, characters  or symbols  from a specified set – transformed by the encoder into a string of characters or symbols of another alphabet in a one-one fashion</a:t>
            </a: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7960" y="164160"/>
              <a:ext cx="9097560" cy="6346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9320" y="157320"/>
                <a:ext cx="9109440" cy="636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174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OUP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Defn</a:t>
            </a:r>
            <a:r>
              <a:rPr lang="en-US" dirty="0" smtClean="0"/>
              <a:t>. If B={0,1}, then                                            ,</a:t>
            </a:r>
          </a:p>
          <a:p>
            <a:pPr>
              <a:buNone/>
            </a:pPr>
            <a:r>
              <a:rPr lang="en-US" dirty="0" smtClean="0"/>
              <a:t>    is a group under the binary operation of addition modulo 2. The group           is called a group code.  It is </a:t>
            </a:r>
            <a:r>
              <a:rPr lang="en-US" dirty="0" err="1" smtClean="0"/>
              <a:t>abelian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Defn</a:t>
            </a:r>
            <a:r>
              <a:rPr lang="en-US" dirty="0" smtClean="0"/>
              <a:t>. The codes obtained by introducing additional digits called parity digits to the digits in the original message are called Hamming codes. If the original message is a binary string of length m, the Hamming encoded message is string of length n (n&gt;m). First m digits represents the information and the remaining (n-m) digits are used for the detection and correction of errors in the message receiv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86200" y="11430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39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0" y="20574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d.,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 smtClean="0"/>
              <a:t>If the digit introduced in the last position gives an even number/odd number of 1’s in the encoded word of length n, the extra digit is called an even/odd parity check.</a:t>
            </a:r>
          </a:p>
          <a:p>
            <a:r>
              <a:rPr lang="en-US" dirty="0" err="1" smtClean="0"/>
              <a:t>Eg</a:t>
            </a:r>
            <a:r>
              <a:rPr lang="en-US" dirty="0" smtClean="0"/>
              <a:t>: For a single even parity check , the words 000,001,010,011,100,101,110 and 111 become 0000,0011,0101,0110,1001,1010,1100 and 1111,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1. The number of 1’s in the binary string          </a:t>
            </a:r>
          </a:p>
          <a:p>
            <a:r>
              <a:rPr lang="en-US" dirty="0"/>
              <a:t>i</a:t>
            </a:r>
            <a:r>
              <a:rPr lang="en-US" dirty="0" smtClean="0"/>
              <a:t>s called the weight of x and is denoted by |x|.</a:t>
            </a:r>
          </a:p>
          <a:p>
            <a:r>
              <a:rPr lang="en-US" dirty="0" smtClean="0"/>
              <a:t>2.  If x and y represent the binary strings x</a:t>
            </a:r>
            <a:r>
              <a:rPr lang="en-US" baseline="-25000" dirty="0" smtClean="0"/>
              <a:t>1</a:t>
            </a:r>
            <a:r>
              <a:rPr lang="en-US" dirty="0" smtClean="0"/>
              <a:t>,x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and y</a:t>
            </a:r>
            <a:r>
              <a:rPr lang="en-US" baseline="-25000" dirty="0" smtClean="0"/>
              <a:t>1</a:t>
            </a:r>
            <a:r>
              <a:rPr lang="en-US" dirty="0" smtClean="0"/>
              <a:t>,y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n</a:t>
            </a:r>
            <a:r>
              <a:rPr lang="en-US" dirty="0" smtClean="0"/>
              <a:t>, the no. of positions in the strings for whic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≠y</a:t>
            </a:r>
            <a:r>
              <a:rPr lang="en-US" baseline="-25000" dirty="0" err="1" smtClean="0"/>
              <a:t>j</a:t>
            </a:r>
            <a:r>
              <a:rPr lang="en-US" dirty="0" smtClean="0"/>
              <a:t> is called the Hamming distance between x and y and denoted by H(</a:t>
            </a:r>
            <a:r>
              <a:rPr lang="en-US" dirty="0" err="1" smtClean="0"/>
              <a:t>x,y</a:t>
            </a:r>
            <a:r>
              <a:rPr lang="en-US" dirty="0" smtClean="0"/>
              <a:t>).        </a:t>
            </a:r>
          </a:p>
          <a:p>
            <a:r>
              <a:rPr lang="en-US" dirty="0" smtClean="0"/>
              <a:t>H(</a:t>
            </a:r>
            <a:r>
              <a:rPr lang="en-US" dirty="0" err="1" smtClean="0"/>
              <a:t>x,y</a:t>
            </a:r>
            <a:r>
              <a:rPr lang="en-US" dirty="0" smtClean="0"/>
              <a:t>)=weight of     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eg</a:t>
            </a:r>
            <a:r>
              <a:rPr lang="en-US" dirty="0" smtClean="0"/>
              <a:t>. 1) x=11010, u=10101, then </a:t>
            </a:r>
          </a:p>
          <a:p>
            <a:r>
              <a:rPr lang="en-US" dirty="0" smtClean="0"/>
              <a:t>H(</a:t>
            </a:r>
            <a:r>
              <a:rPr lang="en-US" dirty="0" err="1" smtClean="0"/>
              <a:t>x,y</a:t>
            </a:r>
            <a:r>
              <a:rPr lang="en-US" dirty="0" smtClean="0"/>
              <a:t>)=|       |=|01111|=4</a:t>
            </a:r>
          </a:p>
          <a:p>
            <a:r>
              <a:rPr lang="en-US" dirty="0" smtClean="0"/>
              <a:t>3. The min distance of a code is the minimum of the Hamming distances between all pairs of encoded words in that code</a:t>
            </a:r>
          </a:p>
          <a:p>
            <a:r>
              <a:rPr lang="en-US" dirty="0" smtClean="0"/>
              <a:t>(eg2)For x=10110,y=11110 and z=10011,</a:t>
            </a:r>
          </a:p>
          <a:p>
            <a:r>
              <a:rPr lang="en-US" dirty="0" smtClean="0"/>
              <a:t>Then H(</a:t>
            </a:r>
            <a:r>
              <a:rPr lang="en-US" dirty="0" err="1" smtClean="0"/>
              <a:t>x,y</a:t>
            </a:r>
            <a:r>
              <a:rPr lang="en-US" dirty="0" smtClean="0"/>
              <a:t>)=1, H(</a:t>
            </a:r>
            <a:r>
              <a:rPr lang="en-US" dirty="0" err="1" smtClean="0"/>
              <a:t>y,z</a:t>
            </a:r>
            <a:r>
              <a:rPr lang="en-US" dirty="0" smtClean="0"/>
              <a:t>)=3 and H(</a:t>
            </a:r>
            <a:r>
              <a:rPr lang="en-US" dirty="0" err="1" smtClean="0"/>
              <a:t>z,x</a:t>
            </a:r>
            <a:r>
              <a:rPr lang="en-US" dirty="0" smtClean="0"/>
              <a:t>)=2. Min distance is 1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96200" y="1143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43000"/>
                        <a:ext cx="685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0400" y="3124200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24200"/>
                        <a:ext cx="8794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28800" y="38862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68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GENERATO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r>
              <a:rPr lang="en-US" dirty="0" err="1" smtClean="0"/>
              <a:t>Defn</a:t>
            </a:r>
            <a:r>
              <a:rPr lang="en-US" dirty="0" smtClean="0"/>
              <a:t>. When </a:t>
            </a:r>
            <a:r>
              <a:rPr lang="en-US" dirty="0" err="1" smtClean="0"/>
              <a:t>m,n</a:t>
            </a:r>
            <a:r>
              <a:rPr lang="el-GR" dirty="0" smtClean="0"/>
              <a:t>ϵ</a:t>
            </a:r>
            <a:r>
              <a:rPr lang="en-US" dirty="0" smtClean="0"/>
              <a:t>Z</a:t>
            </a:r>
            <a:r>
              <a:rPr lang="en-US" baseline="30000" dirty="0" smtClean="0"/>
              <a:t>+</a:t>
            </a:r>
            <a:r>
              <a:rPr lang="en-US" dirty="0" smtClean="0"/>
              <a:t> and m&lt;n ,the encoding function e:B</a:t>
            </a:r>
            <a:r>
              <a:rPr lang="en-US" baseline="30000" dirty="0" smtClean="0"/>
              <a:t>m</a:t>
            </a:r>
            <a:r>
              <a:rPr lang="en-US" dirty="0" smtClean="0"/>
              <a:t>→B</a:t>
            </a:r>
            <a:r>
              <a:rPr lang="en-US" baseline="30000" dirty="0" smtClean="0"/>
              <a:t>n</a:t>
            </a:r>
            <a:r>
              <a:rPr lang="en-US" dirty="0" smtClean="0"/>
              <a:t>, where B={0,1} is given by a </a:t>
            </a:r>
            <a:r>
              <a:rPr lang="en-US" dirty="0" err="1" smtClean="0"/>
              <a:t>mxn</a:t>
            </a:r>
            <a:r>
              <a:rPr lang="en-US" dirty="0" smtClean="0"/>
              <a:t> matrix G over B. This matrix G is called the generator matrix for the code and is of the form [</a:t>
            </a:r>
            <a:r>
              <a:rPr lang="en-US" dirty="0" err="1" smtClean="0"/>
              <a:t>I</a:t>
            </a:r>
            <a:r>
              <a:rPr lang="en-US" baseline="-25000" dirty="0" err="1" smtClean="0"/>
              <a:t>m</a:t>
            </a:r>
            <a:r>
              <a:rPr lang="en-US" dirty="0" err="1" smtClean="0"/>
              <a:t>|A</a:t>
            </a:r>
            <a:r>
              <a:rPr lang="en-US" dirty="0" smtClean="0"/>
              <a:t>]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m</a:t>
            </a:r>
            <a:r>
              <a:rPr lang="en-US" dirty="0" smtClean="0"/>
              <a:t> is the </a:t>
            </a:r>
            <a:r>
              <a:rPr lang="en-US" dirty="0" err="1" smtClean="0"/>
              <a:t>mxm</a:t>
            </a:r>
            <a:r>
              <a:rPr lang="en-US" dirty="0" smtClean="0"/>
              <a:t> unit matrix and A is an </a:t>
            </a:r>
            <a:r>
              <a:rPr lang="en-US" dirty="0" err="1" smtClean="0"/>
              <a:t>mx</a:t>
            </a:r>
            <a:r>
              <a:rPr lang="en-US" dirty="0" smtClean="0"/>
              <a:t>(n-m) matrix to be chosen suitably.</a:t>
            </a:r>
          </a:p>
          <a:p>
            <a:r>
              <a:rPr lang="en-US" dirty="0" smtClean="0"/>
              <a:t>Now e(w)=</a:t>
            </a:r>
            <a:r>
              <a:rPr lang="en-US" dirty="0" err="1" smtClean="0"/>
              <a:t>w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5B0B573EC6A244CBB1320D8E6061CD0" ma:contentTypeVersion="19" ma:contentTypeDescription="Create a new document." ma:contentTypeScope="" ma:versionID="bb7534a7aa99b8f30ff0f45faaeddfca">
  <xsd:schema xmlns:xsd="http://www.w3.org/2001/XMLSchema" xmlns:xs="http://www.w3.org/2001/XMLSchema" xmlns:p="http://schemas.microsoft.com/office/2006/metadata/properties" xmlns:ns2="d12f77d6-7435-44c9-91b9-005915f196b3" xmlns:ns3="a14683dc-acff-4aa3-9ceb-a35f8ebed1f0" targetNamespace="http://schemas.microsoft.com/office/2006/metadata/properties" ma:root="true" ma:fieldsID="a2728a0ab8cc7549eba2e8f10c988538" ns2:_="" ns3:_="">
    <xsd:import namespace="d12f77d6-7435-44c9-91b9-005915f196b3"/>
    <xsd:import namespace="a14683dc-acff-4aa3-9ceb-a35f8ebed1f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3:TaxCatchAll" minOccurs="0"/>
                <xsd:element ref="ns2:lcf76f155ced4ddcb4097134ff3c332f" minOccurs="0"/>
                <xsd:element ref="ns2:Size"/>
                <xsd:element ref="ns2:UpdatedB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2f77d6-7435-44c9-91b9-005915f196b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d34f2db7-5c9e-4885-aa5f-8b428826e26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Size" ma:index="23" ma:displayName="Size" ma:format="Dropdown" ma:internalName="Size">
      <xsd:simpleType>
        <xsd:restriction base="dms:Text">
          <xsd:maxLength value="255"/>
        </xsd:restriction>
      </xsd:simpleType>
    </xsd:element>
    <xsd:element name="UpdatedBy" ma:index="24" nillable="true" ma:displayName="Updated By" ma:format="Dropdown" ma:list="UserInfo" ma:SharePointGroup="0" ma:internalName="UpdatedBy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4683dc-acff-4aa3-9ceb-a35f8ebed1f0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0" nillable="true" ma:displayName="Taxonomy Catch All Column" ma:hidden="true" ma:list="{707f9c4a-995e-4db6-9467-dbc957b4dbb6}" ma:internalName="TaxCatchAll" ma:showField="CatchAllData" ma:web="a14683dc-acff-4aa3-9ceb-a35f8ebed1f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d12f77d6-7435-44c9-91b9-005915f196b3">
      <Terms xmlns="http://schemas.microsoft.com/office/infopath/2007/PartnerControls"/>
    </lcf76f155ced4ddcb4097134ff3c332f>
    <UpdatedBy xmlns="d12f77d6-7435-44c9-91b9-005915f196b3">
      <UserInfo>
        <DisplayName/>
        <AccountId xsi:nil="true"/>
        <AccountType/>
      </UserInfo>
    </UpdatedBy>
    <TaxCatchAll xmlns="a14683dc-acff-4aa3-9ceb-a35f8ebed1f0" xsi:nil="true"/>
    <Size xmlns="d12f77d6-7435-44c9-91b9-005915f196b3"/>
  </documentManagement>
</p:properties>
</file>

<file path=customXml/itemProps1.xml><?xml version="1.0" encoding="utf-8"?>
<ds:datastoreItem xmlns:ds="http://schemas.openxmlformats.org/officeDocument/2006/customXml" ds:itemID="{52575EC7-F01A-48F3-9791-7EC1A4852ECF}"/>
</file>

<file path=customXml/itemProps2.xml><?xml version="1.0" encoding="utf-8"?>
<ds:datastoreItem xmlns:ds="http://schemas.openxmlformats.org/officeDocument/2006/customXml" ds:itemID="{6D0BF398-A444-426C-8A43-D65BC2EA4AC9}"/>
</file>

<file path=customXml/itemProps3.xml><?xml version="1.0" encoding="utf-8"?>
<ds:datastoreItem xmlns:ds="http://schemas.openxmlformats.org/officeDocument/2006/customXml" ds:itemID="{FD85CE74-6C20-4E1A-A041-330A98FCE33B}"/>
</file>

<file path=docProps/app.xml><?xml version="1.0" encoding="utf-8"?>
<Properties xmlns="http://schemas.openxmlformats.org/officeDocument/2006/extended-properties" xmlns:vt="http://schemas.openxmlformats.org/officeDocument/2006/docPropsVTypes">
  <TotalTime>2308</TotalTime>
  <Words>1087</Words>
  <Application>Microsoft Office PowerPoint</Application>
  <PresentationFormat>On-screen Show (4:3)</PresentationFormat>
  <Paragraphs>85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CODING THEORY</vt:lpstr>
      <vt:lpstr>INTRODUCTION</vt:lpstr>
      <vt:lpstr>ENCODERS AND DECODERS</vt:lpstr>
      <vt:lpstr>PowerPoint Presentation</vt:lpstr>
      <vt:lpstr>PowerPoint Presentation</vt:lpstr>
      <vt:lpstr>GROUP CODE</vt:lpstr>
      <vt:lpstr>Contd.,</vt:lpstr>
      <vt:lpstr>DEFINITIONS</vt:lpstr>
      <vt:lpstr>GENERATOR MATRIX</vt:lpstr>
      <vt:lpstr>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ITY CHECK MATRIX AND DECODING SCHEME</vt:lpstr>
      <vt:lpstr>PowerPoint Presentation</vt:lpstr>
      <vt:lpstr>PROBLEM</vt:lpstr>
      <vt:lpstr>PowerPoint Presentation</vt:lpstr>
      <vt:lpstr>PROBLEM</vt:lpstr>
      <vt:lpstr>PROBLEM</vt:lpstr>
      <vt:lpstr>SOLUTION</vt:lpstr>
      <vt:lpstr>PowerPoint Presentation</vt:lpstr>
      <vt:lpstr>Problem 4  Decode each of the following received words corresponding to the encoding function e:B^3→B^6 given by e(000)=000000, e(001)=001011, e(010)=010101, e(100)=100111, e(011)=011110, e(101)=101100, e(110)=110010 and e(111)=111001, assuming that no error or single error has occurred. 011110, 110111, 110000, 111000, 011111.</vt:lpstr>
      <vt:lpstr>DECODING TABLE</vt:lpstr>
      <vt:lpstr>PowerPoint Presentation</vt:lpstr>
      <vt:lpstr>           </vt:lpstr>
      <vt:lpstr>Decoding of the received word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TCC</dc:creator>
  <cp:lastModifiedBy>admin</cp:lastModifiedBy>
  <cp:revision>37</cp:revision>
  <dcterms:created xsi:type="dcterms:W3CDTF">2016-09-15T06:14:08Z</dcterms:created>
  <dcterms:modified xsi:type="dcterms:W3CDTF">2021-10-02T15:4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5B0B573EC6A244CBB1320D8E6061CD0</vt:lpwstr>
  </property>
</Properties>
</file>